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CA460E" w14:textId="671A1669" w:rsidR="00841004" w:rsidRDefault="00841004" w:rsidP="00AF552B">
      <w:pPr>
        <w:pStyle w:val="Heading1"/>
      </w:pPr>
      <w:r>
        <w:rPr>
          <w:lang w:val="ru-RU"/>
        </w:rPr>
        <w:t xml:space="preserve">ЛЕКЦИЯ 6 </w:t>
      </w:r>
      <w:r>
        <w:t>06.10.2025</w:t>
      </w:r>
    </w:p>
    <w:p w14:paraId="49633718" w14:textId="34550C6B" w:rsidR="00C14BE4" w:rsidRDefault="006C7E06" w:rsidP="00AF552B">
      <w:pPr>
        <w:pStyle w:val="Heading1"/>
        <w:rPr>
          <w:lang w:val="ru-RU"/>
        </w:rPr>
      </w:pPr>
      <w:r w:rsidRPr="0009728A">
        <w:rPr>
          <w:lang w:val="ru-RU"/>
        </w:rPr>
        <w:t xml:space="preserve">ОБЫКНОВЕННЫЕ </w:t>
      </w:r>
      <w:r w:rsidR="00AF552B" w:rsidRPr="0009728A">
        <w:rPr>
          <w:lang w:val="ru-RU"/>
        </w:rPr>
        <w:t>ДИФФЕРЕНЦИАЛЬНЫЕ УРАВНЕНИЯ</w:t>
      </w:r>
    </w:p>
    <w:p w14:paraId="7E457486" w14:textId="77777777" w:rsidR="009D354B" w:rsidRDefault="009D354B" w:rsidP="009D354B">
      <w:pPr>
        <w:rPr>
          <w:lang w:val="ru-RU"/>
        </w:rPr>
      </w:pPr>
      <w:r>
        <w:rPr>
          <w:lang w:val="ru-RU"/>
        </w:rPr>
        <w:t>Литература</w:t>
      </w:r>
    </w:p>
    <w:p w14:paraId="49942C98" w14:textId="77777777" w:rsidR="009D354B" w:rsidRDefault="009D354B" w:rsidP="009D354B">
      <w:pPr>
        <w:rPr>
          <w:lang w:val="ru-RU"/>
        </w:rPr>
      </w:pPr>
      <w:proofErr w:type="spellStart"/>
      <w:r>
        <w:rPr>
          <w:lang w:val="ru-RU"/>
        </w:rPr>
        <w:t>А.П.Аксенов</w:t>
      </w:r>
      <w:proofErr w:type="spellEnd"/>
      <w:r>
        <w:rPr>
          <w:lang w:val="ru-RU"/>
        </w:rPr>
        <w:t xml:space="preserve"> Дифференциальные уравнения</w:t>
      </w:r>
    </w:p>
    <w:p w14:paraId="547F9D0F" w14:textId="77777777" w:rsidR="009D354B" w:rsidRDefault="009D354B" w:rsidP="009D354B">
      <w:pPr>
        <w:rPr>
          <w:lang w:val="ru-RU"/>
        </w:rPr>
      </w:pPr>
      <w:proofErr w:type="spellStart"/>
      <w:r>
        <w:rPr>
          <w:lang w:val="ru-RU"/>
        </w:rPr>
        <w:t>А.Ф.Филиппов</w:t>
      </w:r>
      <w:proofErr w:type="spellEnd"/>
      <w:r>
        <w:rPr>
          <w:lang w:val="ru-RU"/>
        </w:rPr>
        <w:t xml:space="preserve"> Введение в теорию дифференциальных уравнений</w:t>
      </w:r>
    </w:p>
    <w:p w14:paraId="3EB91A1F" w14:textId="77777777" w:rsidR="009D354B" w:rsidRDefault="009D354B" w:rsidP="009D354B">
      <w:pPr>
        <w:rPr>
          <w:lang w:val="ru-RU"/>
        </w:rPr>
      </w:pPr>
      <w:proofErr w:type="spellStart"/>
      <w:r>
        <w:rPr>
          <w:lang w:val="ru-RU"/>
        </w:rPr>
        <w:t>Л.Э.Эльсгольц</w:t>
      </w:r>
      <w:proofErr w:type="spellEnd"/>
      <w:r>
        <w:rPr>
          <w:lang w:val="ru-RU"/>
        </w:rPr>
        <w:t xml:space="preserve"> Дифференциальные уравнения и вариационное исчисление</w:t>
      </w:r>
    </w:p>
    <w:p w14:paraId="5E2BF0A6" w14:textId="77777777" w:rsidR="005C0CA6" w:rsidRDefault="005C0CA6" w:rsidP="005C0CA6">
      <w:pPr>
        <w:rPr>
          <w:lang w:val="ru-RU"/>
        </w:rPr>
      </w:pPr>
    </w:p>
    <w:p w14:paraId="56BC04E4" w14:textId="77777777" w:rsidR="005C0CA6" w:rsidRDefault="005C0CA6" w:rsidP="005C0CA6">
      <w:pPr>
        <w:rPr>
          <w:lang w:val="ru-RU"/>
        </w:rPr>
      </w:pPr>
      <w:proofErr w:type="spellStart"/>
      <w:r>
        <w:rPr>
          <w:lang w:val="ru-RU"/>
        </w:rPr>
        <w:t>А.Ф.Филиппов</w:t>
      </w:r>
      <w:proofErr w:type="spellEnd"/>
      <w:r>
        <w:rPr>
          <w:lang w:val="ru-RU"/>
        </w:rPr>
        <w:t xml:space="preserve"> Сборник задач по дифференциальным уравнениям</w:t>
      </w:r>
    </w:p>
    <w:p w14:paraId="061490F3" w14:textId="77777777" w:rsidR="005C0CA6" w:rsidRPr="009D354B" w:rsidRDefault="005C0CA6" w:rsidP="009D354B">
      <w:pPr>
        <w:rPr>
          <w:lang w:val="ru-RU"/>
        </w:rPr>
      </w:pPr>
    </w:p>
    <w:p w14:paraId="5E095FE4" w14:textId="77777777" w:rsidR="006C7E06" w:rsidRPr="0009728A" w:rsidRDefault="006C7E06" w:rsidP="006C7E06">
      <w:pPr>
        <w:pStyle w:val="Heading2"/>
        <w:rPr>
          <w:lang w:val="ru-RU"/>
        </w:rPr>
      </w:pPr>
      <w:r w:rsidRPr="0009728A">
        <w:rPr>
          <w:lang w:val="ru-RU"/>
        </w:rPr>
        <w:t>ВВЕДЕНИЕ</w:t>
      </w:r>
    </w:p>
    <w:p w14:paraId="28B08EB6" w14:textId="77777777" w:rsidR="00FA657F" w:rsidRDefault="00FA657F" w:rsidP="006C7E06">
      <w:pPr>
        <w:rPr>
          <w:lang w:val="ru-RU"/>
        </w:rPr>
      </w:pPr>
      <w:r>
        <w:rPr>
          <w:lang w:val="ru-RU"/>
        </w:rPr>
        <w:t xml:space="preserve">Пусть </w:t>
      </w:r>
      <w:r w:rsidRPr="00FA657F">
        <w:rPr>
          <w:position w:val="-4"/>
        </w:rPr>
        <w:object w:dxaOrig="260" w:dyaOrig="260" w14:anchorId="7AE706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5pt;height:12.85pt" o:ole="">
            <v:imagedata r:id="rId7" o:title=""/>
          </v:shape>
          <o:OLEObject Type="Embed" ProgID="Equation.DSMT4" ShapeID="_x0000_i1025" DrawAspect="Content" ObjectID="_1821294325" r:id="rId8"/>
        </w:object>
      </w:r>
      <w:r w:rsidRPr="00FA657F">
        <w:rPr>
          <w:lang w:val="ru-RU"/>
        </w:rPr>
        <w:t xml:space="preserve"> </w:t>
      </w:r>
      <w:r>
        <w:rPr>
          <w:lang w:val="ru-RU"/>
        </w:rPr>
        <w:t xml:space="preserve">— непрерывная функция в области </w:t>
      </w:r>
      <w:r w:rsidRPr="00FA657F">
        <w:rPr>
          <w:position w:val="-4"/>
          <w:lang w:val="ru-RU"/>
        </w:rPr>
        <w:object w:dxaOrig="960" w:dyaOrig="300" w14:anchorId="0BE48860">
          <v:shape id="_x0000_i1026" type="#_x0000_t75" style="width:48pt;height:15pt" o:ole="">
            <v:imagedata r:id="rId9" o:title=""/>
          </v:shape>
          <o:OLEObject Type="Embed" ProgID="Equation.DSMT4" ShapeID="_x0000_i1026" DrawAspect="Content" ObjectID="_1821294326" r:id="rId10"/>
        </w:object>
      </w:r>
      <w:r>
        <w:rPr>
          <w:lang w:val="ru-RU"/>
        </w:rPr>
        <w:t xml:space="preserve"> Соотношение </w:t>
      </w:r>
    </w:p>
    <w:p w14:paraId="185FB0A4" w14:textId="77777777" w:rsidR="00FA657F" w:rsidRDefault="00FA657F" w:rsidP="00FA657F">
      <w:pPr>
        <w:pStyle w:val="MTDisplayEquation"/>
      </w:pPr>
      <w:r>
        <w:tab/>
      </w:r>
      <w:r w:rsidRPr="00FA657F">
        <w:rPr>
          <w:position w:val="-18"/>
        </w:rPr>
        <w:object w:dxaOrig="2500" w:dyaOrig="480" w14:anchorId="59507BF4">
          <v:shape id="_x0000_i1027" type="#_x0000_t75" style="width:125.15pt;height:24pt" o:ole="">
            <v:imagedata r:id="rId11" o:title=""/>
          </v:shape>
          <o:OLEObject Type="Embed" ProgID="Equation.DSMT4" ShapeID="_x0000_i1027" DrawAspect="Content" ObjectID="_1821294327" r:id="rId12"/>
        </w:object>
      </w:r>
      <w:r>
        <w:t xml:space="preserve"> </w:t>
      </w:r>
      <w:r>
        <w:tab/>
        <w:t>(1)</w:t>
      </w:r>
    </w:p>
    <w:p w14:paraId="2A0832DC" w14:textId="77777777" w:rsidR="006C7E06" w:rsidRPr="0009728A" w:rsidRDefault="00FA657F" w:rsidP="006C7E06">
      <w:pPr>
        <w:rPr>
          <w:lang w:val="ru-RU"/>
        </w:rPr>
      </w:pPr>
      <w:r>
        <w:rPr>
          <w:lang w:val="ru-RU"/>
        </w:rPr>
        <w:t>называется о</w:t>
      </w:r>
      <w:r w:rsidR="006C7E06" w:rsidRPr="0009728A">
        <w:rPr>
          <w:lang w:val="ru-RU"/>
        </w:rPr>
        <w:t>быкновенн</w:t>
      </w:r>
      <w:r>
        <w:rPr>
          <w:lang w:val="ru-RU"/>
        </w:rPr>
        <w:t>ым</w:t>
      </w:r>
      <w:r w:rsidR="006C7E06" w:rsidRPr="0009728A">
        <w:rPr>
          <w:lang w:val="ru-RU"/>
        </w:rPr>
        <w:t xml:space="preserve"> дифференциальн</w:t>
      </w:r>
      <w:r>
        <w:rPr>
          <w:lang w:val="ru-RU"/>
        </w:rPr>
        <w:t>ым</w:t>
      </w:r>
      <w:r w:rsidR="006C7E06" w:rsidRPr="0009728A">
        <w:rPr>
          <w:lang w:val="ru-RU"/>
        </w:rPr>
        <w:t xml:space="preserve"> уравнение</w:t>
      </w:r>
      <w:r>
        <w:rPr>
          <w:lang w:val="ru-RU"/>
        </w:rPr>
        <w:t xml:space="preserve">м (ОДУ) </w:t>
      </w:r>
      <w:r>
        <w:t>n</w:t>
      </w:r>
      <w:r>
        <w:rPr>
          <w:lang w:val="ru-RU"/>
        </w:rPr>
        <w:t>-го порядка.</w:t>
      </w:r>
      <w:r w:rsidR="006C7E06" w:rsidRPr="0009728A">
        <w:rPr>
          <w:lang w:val="ru-RU"/>
        </w:rPr>
        <w:t xml:space="preserve"> </w:t>
      </w:r>
    </w:p>
    <w:p w14:paraId="1793ED01" w14:textId="77777777" w:rsidR="006C7E06" w:rsidRDefault="00FA657F" w:rsidP="006C7E06">
      <w:pPr>
        <w:rPr>
          <w:lang w:val="ru-RU"/>
        </w:rPr>
      </w:pPr>
      <w:r>
        <w:rPr>
          <w:lang w:val="ru-RU"/>
        </w:rPr>
        <w:t xml:space="preserve">Функция </w:t>
      </w:r>
      <w:r w:rsidRPr="00FA657F">
        <w:rPr>
          <w:position w:val="-14"/>
          <w:lang w:val="ru-RU"/>
        </w:rPr>
        <w:object w:dxaOrig="1960" w:dyaOrig="400" w14:anchorId="7FB01881">
          <v:shape id="_x0000_i1028" type="#_x0000_t75" style="width:98.15pt;height:20.15pt" o:ole="">
            <v:imagedata r:id="rId13" o:title=""/>
          </v:shape>
          <o:OLEObject Type="Embed" ProgID="Equation.DSMT4" ShapeID="_x0000_i1028" DrawAspect="Content" ObjectID="_1821294328" r:id="rId14"/>
        </w:object>
      </w:r>
      <w:r>
        <w:rPr>
          <w:lang w:val="ru-RU"/>
        </w:rPr>
        <w:t xml:space="preserve"> называется р</w:t>
      </w:r>
      <w:r w:rsidR="006C7E06" w:rsidRPr="0009728A">
        <w:rPr>
          <w:lang w:val="ru-RU"/>
        </w:rPr>
        <w:t>ешение</w:t>
      </w:r>
      <w:r>
        <w:rPr>
          <w:lang w:val="ru-RU"/>
        </w:rPr>
        <w:t>м дифференциального уравнения (1), если</w:t>
      </w:r>
    </w:p>
    <w:p w14:paraId="20F7F2FE" w14:textId="77777777" w:rsidR="00FA657F" w:rsidRDefault="00FA657F" w:rsidP="006C7E06">
      <w:pPr>
        <w:rPr>
          <w:lang w:val="ru-RU"/>
        </w:rPr>
      </w:pPr>
      <w:r>
        <w:rPr>
          <w:lang w:val="ru-RU"/>
        </w:rPr>
        <w:t xml:space="preserve">1) Функция </w:t>
      </w:r>
      <w:r w:rsidRPr="00FA657F">
        <w:rPr>
          <w:position w:val="-10"/>
          <w:lang w:val="ru-RU"/>
        </w:rPr>
        <w:object w:dxaOrig="220" w:dyaOrig="260" w14:anchorId="21A8F70A">
          <v:shape id="_x0000_i1029" type="#_x0000_t75" style="width:11.15pt;height:12.85pt" o:ole="">
            <v:imagedata r:id="rId15" o:title=""/>
          </v:shape>
          <o:OLEObject Type="Embed" ProgID="Equation.DSMT4" ShapeID="_x0000_i1029" DrawAspect="Content" ObjectID="_1821294329" r:id="rId16"/>
        </w:object>
      </w:r>
      <w:r>
        <w:rPr>
          <w:lang w:val="ru-RU"/>
        </w:rPr>
        <w:t xml:space="preserve"> </w:t>
      </w:r>
      <w:r w:rsidRPr="00FA657F">
        <w:rPr>
          <w:position w:val="-6"/>
          <w:lang w:val="ru-RU"/>
        </w:rPr>
        <w:object w:dxaOrig="200" w:dyaOrig="220" w14:anchorId="6A19FCF1">
          <v:shape id="_x0000_i1030" type="#_x0000_t75" style="width:9.85pt;height:11.15pt" o:ole="">
            <v:imagedata r:id="rId17" o:title=""/>
          </v:shape>
          <o:OLEObject Type="Embed" ProgID="Equation.DSMT4" ShapeID="_x0000_i1030" DrawAspect="Content" ObjectID="_1821294330" r:id="rId18"/>
        </w:object>
      </w:r>
      <w:r>
        <w:rPr>
          <w:lang w:val="ru-RU"/>
        </w:rPr>
        <w:t xml:space="preserve"> раз непрерывно дифференцируема,</w:t>
      </w:r>
    </w:p>
    <w:p w14:paraId="6331B384" w14:textId="77777777" w:rsidR="00FA657F" w:rsidRDefault="00FA657F" w:rsidP="006C7E06">
      <w:pPr>
        <w:rPr>
          <w:lang w:val="ru-RU"/>
        </w:rPr>
      </w:pPr>
      <w:r>
        <w:rPr>
          <w:lang w:val="ru-RU"/>
        </w:rPr>
        <w:t xml:space="preserve">2) </w:t>
      </w:r>
      <w:r w:rsidR="006E0734" w:rsidRPr="006E0734">
        <w:rPr>
          <w:position w:val="-18"/>
          <w:lang w:val="ru-RU"/>
        </w:rPr>
        <w:object w:dxaOrig="4320" w:dyaOrig="480" w14:anchorId="0209A03E">
          <v:shape id="_x0000_i1031" type="#_x0000_t75" style="width:3in;height:24pt" o:ole="">
            <v:imagedata r:id="rId19" o:title=""/>
          </v:shape>
          <o:OLEObject Type="Embed" ProgID="Equation.DSMT4" ShapeID="_x0000_i1031" DrawAspect="Content" ObjectID="_1821294331" r:id="rId20"/>
        </w:object>
      </w:r>
      <w:r w:rsidR="006E0734">
        <w:rPr>
          <w:lang w:val="ru-RU"/>
        </w:rPr>
        <w:t>,</w:t>
      </w:r>
    </w:p>
    <w:p w14:paraId="04C0C678" w14:textId="77777777" w:rsidR="006E0734" w:rsidRDefault="006E0734" w:rsidP="006C7E06">
      <w:pPr>
        <w:rPr>
          <w:lang w:val="ru-RU"/>
        </w:rPr>
      </w:pPr>
      <w:r>
        <w:rPr>
          <w:lang w:val="ru-RU"/>
        </w:rPr>
        <w:t xml:space="preserve">3) </w:t>
      </w:r>
      <w:r w:rsidRPr="006E0734">
        <w:rPr>
          <w:position w:val="-18"/>
          <w:lang w:val="ru-RU"/>
        </w:rPr>
        <w:object w:dxaOrig="4459" w:dyaOrig="480" w14:anchorId="46551336">
          <v:shape id="_x0000_i1032" type="#_x0000_t75" style="width:222.85pt;height:24pt" o:ole="">
            <v:imagedata r:id="rId21" o:title=""/>
          </v:shape>
          <o:OLEObject Type="Embed" ProgID="Equation.DSMT4" ShapeID="_x0000_i1032" DrawAspect="Content" ObjectID="_1821294332" r:id="rId22"/>
        </w:object>
      </w:r>
      <w:r>
        <w:rPr>
          <w:lang w:val="ru-RU"/>
        </w:rPr>
        <w:t>.</w:t>
      </w:r>
    </w:p>
    <w:p w14:paraId="728A9234" w14:textId="77777777" w:rsidR="006E0734" w:rsidRDefault="006E0734" w:rsidP="006C7E06">
      <w:pPr>
        <w:rPr>
          <w:lang w:val="ru-RU"/>
        </w:rPr>
      </w:pPr>
      <w:r>
        <w:rPr>
          <w:lang w:val="ru-RU"/>
        </w:rPr>
        <w:t>Уравнение</w:t>
      </w:r>
    </w:p>
    <w:p w14:paraId="4917BFF7" w14:textId="77777777" w:rsidR="006E0734" w:rsidRDefault="006E0734" w:rsidP="006E0734">
      <w:pPr>
        <w:pStyle w:val="MTDisplayEquation"/>
      </w:pPr>
      <w:r>
        <w:tab/>
      </w:r>
      <w:r w:rsidRPr="006E0734">
        <w:rPr>
          <w:position w:val="-18"/>
        </w:rPr>
        <w:object w:dxaOrig="2560" w:dyaOrig="480" w14:anchorId="48CECA4C">
          <v:shape id="_x0000_i1033" type="#_x0000_t75" style="width:128.15pt;height:24pt" o:ole="">
            <v:imagedata r:id="rId23" o:title=""/>
          </v:shape>
          <o:OLEObject Type="Embed" ProgID="Equation.DSMT4" ShapeID="_x0000_i1033" DrawAspect="Content" ObjectID="_1821294333" r:id="rId24"/>
        </w:object>
      </w:r>
      <w:r>
        <w:t xml:space="preserve"> </w:t>
      </w:r>
      <w:r>
        <w:tab/>
        <w:t>(2)</w:t>
      </w:r>
    </w:p>
    <w:p w14:paraId="2F2C2FF0" w14:textId="77777777" w:rsidR="006E0734" w:rsidRDefault="006E0734" w:rsidP="006C7E06">
      <w:pPr>
        <w:rPr>
          <w:lang w:val="ru-RU"/>
        </w:rPr>
      </w:pPr>
      <w:r>
        <w:rPr>
          <w:lang w:val="ru-RU"/>
        </w:rPr>
        <w:t>называется ОДУ</w:t>
      </w:r>
      <w:r w:rsidR="00574085">
        <w:rPr>
          <w:lang w:val="ru-RU"/>
        </w:rPr>
        <w:t>,</w:t>
      </w:r>
      <w:r>
        <w:rPr>
          <w:lang w:val="ru-RU"/>
        </w:rPr>
        <w:t xml:space="preserve"> разрешенным относительно старшей производной.</w:t>
      </w:r>
    </w:p>
    <w:p w14:paraId="4D37CF6C" w14:textId="77777777" w:rsidR="006E0734" w:rsidRPr="00182D1C" w:rsidRDefault="006C7E06" w:rsidP="006E0734">
      <w:pPr>
        <w:rPr>
          <w:lang w:val="ru-RU"/>
        </w:rPr>
      </w:pPr>
      <w:r w:rsidRPr="0009728A">
        <w:rPr>
          <w:lang w:val="ru-RU"/>
        </w:rPr>
        <w:t xml:space="preserve">Пример 1. </w:t>
      </w:r>
      <w:r w:rsidR="006E0734">
        <w:rPr>
          <w:lang w:val="ru-RU"/>
        </w:rPr>
        <w:t xml:space="preserve">Частица движется по прямой со скоростью </w:t>
      </w:r>
      <w:r w:rsidR="006E0734" w:rsidRPr="006E0734">
        <w:rPr>
          <w:position w:val="-14"/>
          <w:lang w:val="ru-RU"/>
        </w:rPr>
        <w:object w:dxaOrig="480" w:dyaOrig="400" w14:anchorId="4033A19F">
          <v:shape id="_x0000_i1034" type="#_x0000_t75" style="width:24pt;height:20.15pt" o:ole="">
            <v:imagedata r:id="rId25" o:title=""/>
          </v:shape>
          <o:OLEObject Type="Embed" ProgID="Equation.DSMT4" ShapeID="_x0000_i1034" DrawAspect="Content" ObjectID="_1821294334" r:id="rId26"/>
        </w:object>
      </w:r>
      <w:r w:rsidRPr="0009728A">
        <w:rPr>
          <w:lang w:val="ru-RU"/>
        </w:rPr>
        <w:t>.</w:t>
      </w:r>
      <w:r w:rsidR="006E0734">
        <w:rPr>
          <w:lang w:val="ru-RU"/>
        </w:rPr>
        <w:t xml:space="preserve"> Найдите закон движения точки.</w:t>
      </w:r>
      <w:r w:rsidR="006E0734" w:rsidRPr="006E0734">
        <w:rPr>
          <w:lang w:val="ru-RU"/>
        </w:rPr>
        <w:t xml:space="preserve"> </w:t>
      </w:r>
      <w:r w:rsidR="006E0734">
        <w:rPr>
          <w:lang w:val="ru-RU"/>
        </w:rPr>
        <w:t xml:space="preserve">Здесь мы имеем ДУ </w:t>
      </w:r>
      <w:r w:rsidR="006E0734" w:rsidRPr="006E0734">
        <w:rPr>
          <w:position w:val="-14"/>
          <w:lang w:val="ru-RU"/>
        </w:rPr>
        <w:object w:dxaOrig="880" w:dyaOrig="400" w14:anchorId="17CC2CB4">
          <v:shape id="_x0000_i1035" type="#_x0000_t75" style="width:44.15pt;height:20.15pt" o:ole="">
            <v:imagedata r:id="rId27" o:title=""/>
          </v:shape>
          <o:OLEObject Type="Embed" ProgID="Equation.DSMT4" ShapeID="_x0000_i1035" DrawAspect="Content" ObjectID="_1821294335" r:id="rId28"/>
        </w:object>
      </w:r>
      <w:r w:rsidR="006E0734">
        <w:rPr>
          <w:lang w:val="ru-RU"/>
        </w:rPr>
        <w:t xml:space="preserve">. Задача решена в интегральном исчислении, решение дается формулой </w:t>
      </w:r>
      <w:r w:rsidR="006E0734" w:rsidRPr="006E0734">
        <w:rPr>
          <w:position w:val="-14"/>
          <w:lang w:val="ru-RU"/>
        </w:rPr>
        <w:object w:dxaOrig="880" w:dyaOrig="400" w14:anchorId="0EDBA400">
          <v:shape id="_x0000_i1036" type="#_x0000_t75" style="width:44.15pt;height:20.15pt" o:ole="">
            <v:imagedata r:id="rId29" o:title=""/>
          </v:shape>
          <o:OLEObject Type="Embed" ProgID="Equation.DSMT4" ShapeID="_x0000_i1036" DrawAspect="Content" ObjectID="_1821294336" r:id="rId30"/>
        </w:object>
      </w:r>
      <w:r w:rsidR="006E0734">
        <w:rPr>
          <w:lang w:val="ru-RU"/>
        </w:rPr>
        <w:t xml:space="preserve">, где </w:t>
      </w:r>
      <w:r w:rsidR="006E0734" w:rsidRPr="006E0734">
        <w:rPr>
          <w:position w:val="-6"/>
          <w:lang w:val="ru-RU"/>
        </w:rPr>
        <w:object w:dxaOrig="220" w:dyaOrig="279" w14:anchorId="1B2F46BB">
          <v:shape id="_x0000_i1037" type="#_x0000_t75" style="width:11.15pt;height:14.15pt" o:ole="">
            <v:imagedata r:id="rId31" o:title=""/>
          </v:shape>
          <o:OLEObject Type="Embed" ProgID="Equation.DSMT4" ShapeID="_x0000_i1037" DrawAspect="Content" ObjectID="_1821294337" r:id="rId32"/>
        </w:object>
      </w:r>
      <w:r w:rsidR="006E0734">
        <w:rPr>
          <w:lang w:val="ru-RU"/>
        </w:rPr>
        <w:t xml:space="preserve"> — первообразная функции </w:t>
      </w:r>
      <w:r w:rsidR="006E0734" w:rsidRPr="006E0734">
        <w:rPr>
          <w:position w:val="-6"/>
          <w:lang w:val="ru-RU"/>
        </w:rPr>
        <w:object w:dxaOrig="180" w:dyaOrig="220" w14:anchorId="7FB92648">
          <v:shape id="_x0000_i1038" type="#_x0000_t75" style="width:9pt;height:11.15pt" o:ole="">
            <v:imagedata r:id="rId33" o:title=""/>
          </v:shape>
          <o:OLEObject Type="Embed" ProgID="Equation.DSMT4" ShapeID="_x0000_i1038" DrawAspect="Content" ObjectID="_1821294338" r:id="rId34"/>
        </w:object>
      </w:r>
      <w:r w:rsidR="006E0734">
        <w:rPr>
          <w:lang w:val="ru-RU"/>
        </w:rPr>
        <w:t>.</w:t>
      </w:r>
      <w:r w:rsidR="00182D1C" w:rsidRPr="00182D1C">
        <w:rPr>
          <w:lang w:val="ru-RU"/>
        </w:rPr>
        <w:t xml:space="preserve"> </w:t>
      </w:r>
      <w:r w:rsidR="00182D1C">
        <w:rPr>
          <w:lang w:val="ru-RU"/>
        </w:rPr>
        <w:t xml:space="preserve">Если известно дополнительно, что в момент </w:t>
      </w:r>
      <w:r w:rsidR="00182D1C" w:rsidRPr="00182D1C">
        <w:rPr>
          <w:position w:val="-12"/>
        </w:rPr>
        <w:object w:dxaOrig="220" w:dyaOrig="360" w14:anchorId="7CFE9AC1">
          <v:shape id="_x0000_i1039" type="#_x0000_t75" style="width:11.15pt;height:18pt" o:ole="">
            <v:imagedata r:id="rId35" o:title=""/>
          </v:shape>
          <o:OLEObject Type="Embed" ProgID="Equation.DSMT4" ShapeID="_x0000_i1039" DrawAspect="Content" ObjectID="_1821294339" r:id="rId36"/>
        </w:object>
      </w:r>
      <w:r w:rsidR="00182D1C" w:rsidRPr="00182D1C">
        <w:rPr>
          <w:lang w:val="ru-RU"/>
        </w:rPr>
        <w:t xml:space="preserve"> </w:t>
      </w:r>
      <w:r w:rsidR="00182D1C">
        <w:rPr>
          <w:lang w:val="ru-RU"/>
        </w:rPr>
        <w:t xml:space="preserve">точка занимала положение </w:t>
      </w:r>
      <w:r w:rsidR="00182D1C" w:rsidRPr="00182D1C">
        <w:rPr>
          <w:position w:val="-12"/>
          <w:lang w:val="ru-RU"/>
        </w:rPr>
        <w:object w:dxaOrig="260" w:dyaOrig="360" w14:anchorId="4E83CF08">
          <v:shape id="_x0000_i1040" type="#_x0000_t75" style="width:12.85pt;height:18pt" o:ole="">
            <v:imagedata r:id="rId37" o:title=""/>
          </v:shape>
          <o:OLEObject Type="Embed" ProgID="Equation.DSMT4" ShapeID="_x0000_i1040" DrawAspect="Content" ObjectID="_1821294340" r:id="rId38"/>
        </w:object>
      </w:r>
      <w:r w:rsidR="00182D1C">
        <w:rPr>
          <w:lang w:val="ru-RU"/>
        </w:rPr>
        <w:t xml:space="preserve">, то </w:t>
      </w:r>
      <w:r w:rsidR="00182D1C" w:rsidRPr="00182D1C">
        <w:rPr>
          <w:position w:val="-34"/>
          <w:lang w:val="ru-RU"/>
        </w:rPr>
        <w:object w:dxaOrig="1980" w:dyaOrig="760" w14:anchorId="31AA358E">
          <v:shape id="_x0000_i1041" type="#_x0000_t75" style="width:99pt;height:38.15pt" o:ole="">
            <v:imagedata r:id="rId39" o:title=""/>
          </v:shape>
          <o:OLEObject Type="Embed" ProgID="Equation.DSMT4" ShapeID="_x0000_i1041" DrawAspect="Content" ObjectID="_1821294341" r:id="rId40"/>
        </w:object>
      </w:r>
      <w:r w:rsidR="00182D1C">
        <w:rPr>
          <w:lang w:val="ru-RU"/>
        </w:rPr>
        <w:t xml:space="preserve"> </w:t>
      </w:r>
    </w:p>
    <w:p w14:paraId="711D35C7" w14:textId="77777777" w:rsidR="006C7E06" w:rsidRDefault="006C7E06" w:rsidP="006C7E06">
      <w:pPr>
        <w:rPr>
          <w:lang w:val="ru-RU"/>
        </w:rPr>
      </w:pPr>
      <w:r w:rsidRPr="0009728A">
        <w:rPr>
          <w:lang w:val="ru-RU"/>
        </w:rPr>
        <w:t xml:space="preserve">Пример 2. </w:t>
      </w:r>
      <w:r w:rsidRPr="006E0734">
        <w:rPr>
          <w:u w:val="single"/>
          <w:lang w:val="ru-RU"/>
        </w:rPr>
        <w:t>Радиоактивный распад.</w:t>
      </w:r>
      <w:r w:rsidR="006E0734" w:rsidRPr="004C2AED">
        <w:rPr>
          <w:lang w:val="ru-RU"/>
        </w:rPr>
        <w:t xml:space="preserve"> </w:t>
      </w:r>
      <w:r w:rsidR="004C2AED" w:rsidRPr="004C2AED">
        <w:rPr>
          <w:lang w:val="ru-RU"/>
        </w:rPr>
        <w:t xml:space="preserve"> Скорость распада пропорциональна массе</w:t>
      </w:r>
      <w:r w:rsidR="004C2AED">
        <w:rPr>
          <w:lang w:val="ru-RU"/>
        </w:rPr>
        <w:t>. Дифференциальное уравнение имеет вид</w:t>
      </w:r>
    </w:p>
    <w:p w14:paraId="08A50171" w14:textId="77777777" w:rsidR="004C2AED" w:rsidRDefault="004C2AED" w:rsidP="004C2AED">
      <w:pPr>
        <w:pStyle w:val="MTDisplayEquation"/>
      </w:pPr>
      <w:r>
        <w:tab/>
      </w:r>
      <w:r w:rsidRPr="004C2AED">
        <w:rPr>
          <w:position w:val="-6"/>
        </w:rPr>
        <w:object w:dxaOrig="980" w:dyaOrig="279" w14:anchorId="69D565A5">
          <v:shape id="_x0000_i1042" type="#_x0000_t75" style="width:48.85pt;height:14.15pt" o:ole="">
            <v:imagedata r:id="rId41" o:title=""/>
          </v:shape>
          <o:OLEObject Type="Embed" ProgID="Equation.DSMT4" ShapeID="_x0000_i1042" DrawAspect="Content" ObjectID="_1821294342" r:id="rId42"/>
        </w:object>
      </w:r>
      <w:r>
        <w:t>.</w:t>
      </w:r>
    </w:p>
    <w:p w14:paraId="3D350020" w14:textId="77777777" w:rsidR="004C2AED" w:rsidRDefault="004C2AED" w:rsidP="004C2AED">
      <w:pPr>
        <w:rPr>
          <w:lang w:val="ru-RU"/>
        </w:rPr>
      </w:pPr>
      <w:r>
        <w:rPr>
          <w:lang w:val="ru-RU"/>
        </w:rPr>
        <w:t>Решения этого уравнения даются формулой</w:t>
      </w:r>
    </w:p>
    <w:p w14:paraId="3552AEAE" w14:textId="77777777" w:rsidR="004C2AED" w:rsidRDefault="004C2AED" w:rsidP="004C2AED">
      <w:pPr>
        <w:pStyle w:val="MTDisplayEquation"/>
      </w:pPr>
      <w:r>
        <w:tab/>
      </w:r>
      <w:r w:rsidRPr="004C2AED">
        <w:rPr>
          <w:position w:val="-6"/>
        </w:rPr>
        <w:object w:dxaOrig="980" w:dyaOrig="320" w14:anchorId="3AA95BB6">
          <v:shape id="_x0000_i1043" type="#_x0000_t75" style="width:48.85pt;height:15.85pt" o:ole="">
            <v:imagedata r:id="rId43" o:title=""/>
          </v:shape>
          <o:OLEObject Type="Embed" ProgID="Equation.DSMT4" ShapeID="_x0000_i1043" DrawAspect="Content" ObjectID="_1821294343" r:id="rId44"/>
        </w:object>
      </w:r>
      <w:r>
        <w:t>.</w:t>
      </w:r>
    </w:p>
    <w:p w14:paraId="400427FF" w14:textId="77777777" w:rsidR="00182D1C" w:rsidRPr="00182D1C" w:rsidRDefault="00182D1C" w:rsidP="00182D1C">
      <w:pPr>
        <w:rPr>
          <w:lang w:val="ru-RU"/>
        </w:rPr>
      </w:pPr>
      <w:r>
        <w:rPr>
          <w:lang w:val="ru-RU"/>
        </w:rPr>
        <w:t xml:space="preserve">Если в момент </w:t>
      </w:r>
      <w:r w:rsidRPr="00182D1C">
        <w:rPr>
          <w:position w:val="-12"/>
          <w:lang w:val="ru-RU"/>
        </w:rPr>
        <w:object w:dxaOrig="220" w:dyaOrig="360" w14:anchorId="0E3016C2">
          <v:shape id="_x0000_i1044" type="#_x0000_t75" style="width:11.15pt;height:18pt" o:ole="">
            <v:imagedata r:id="rId45" o:title=""/>
          </v:shape>
          <o:OLEObject Type="Embed" ProgID="Equation.DSMT4" ShapeID="_x0000_i1044" DrawAspect="Content" ObjectID="_1821294344" r:id="rId46"/>
        </w:object>
      </w:r>
      <w:r>
        <w:rPr>
          <w:lang w:val="ru-RU"/>
        </w:rPr>
        <w:t xml:space="preserve"> масса имеет значение </w:t>
      </w:r>
      <w:r w:rsidRPr="00182D1C">
        <w:rPr>
          <w:position w:val="-12"/>
          <w:lang w:val="ru-RU"/>
        </w:rPr>
        <w:object w:dxaOrig="320" w:dyaOrig="360" w14:anchorId="65E5C872">
          <v:shape id="_x0000_i1045" type="#_x0000_t75" style="width:15.85pt;height:18pt" o:ole="">
            <v:imagedata r:id="rId47" o:title=""/>
          </v:shape>
          <o:OLEObject Type="Embed" ProgID="Equation.DSMT4" ShapeID="_x0000_i1045" DrawAspect="Content" ObjectID="_1821294345" r:id="rId48"/>
        </w:object>
      </w:r>
      <w:r>
        <w:rPr>
          <w:lang w:val="ru-RU"/>
        </w:rPr>
        <w:t xml:space="preserve"> , то </w:t>
      </w:r>
      <w:r w:rsidR="005B3354" w:rsidRPr="00182D1C">
        <w:rPr>
          <w:position w:val="-12"/>
          <w:lang w:val="ru-RU"/>
        </w:rPr>
        <w:object w:dxaOrig="1359" w:dyaOrig="400" w14:anchorId="3B47B18E">
          <v:shape id="_x0000_i1046" type="#_x0000_t75" style="width:68.15pt;height:20.15pt" o:ole="">
            <v:imagedata r:id="rId49" o:title=""/>
          </v:shape>
          <o:OLEObject Type="Embed" ProgID="Equation.DSMT4" ShapeID="_x0000_i1046" DrawAspect="Content" ObjectID="_1821294346" r:id="rId50"/>
        </w:object>
      </w:r>
      <w:r>
        <w:rPr>
          <w:lang w:val="ru-RU"/>
        </w:rPr>
        <w:t>.</w:t>
      </w:r>
    </w:p>
    <w:p w14:paraId="7A7F32DB" w14:textId="77777777" w:rsidR="006C7E06" w:rsidRPr="0009728A" w:rsidRDefault="006C7E06" w:rsidP="006C7E06">
      <w:pPr>
        <w:pStyle w:val="Heading2"/>
        <w:rPr>
          <w:lang w:val="ru-RU"/>
        </w:rPr>
      </w:pPr>
      <w:r w:rsidRPr="0009728A">
        <w:rPr>
          <w:lang w:val="ru-RU"/>
        </w:rPr>
        <w:t>Глава I. Обыкновенные дифференц</w:t>
      </w:r>
      <w:r w:rsidR="00626245" w:rsidRPr="0009728A">
        <w:rPr>
          <w:lang w:val="ru-RU"/>
        </w:rPr>
        <w:t>иальные уравнения первого порядка, разрешенные относительно производной</w:t>
      </w:r>
    </w:p>
    <w:p w14:paraId="7CCEF7DC" w14:textId="77777777" w:rsidR="00626245" w:rsidRPr="0009728A" w:rsidRDefault="00626245" w:rsidP="00626245">
      <w:pPr>
        <w:pStyle w:val="Heading3"/>
        <w:rPr>
          <w:lang w:val="ru-RU"/>
        </w:rPr>
      </w:pPr>
      <w:r w:rsidRPr="0009728A">
        <w:rPr>
          <w:lang w:val="ru-RU"/>
        </w:rPr>
        <w:t>§ 1.Основные понятия</w:t>
      </w:r>
    </w:p>
    <w:p w14:paraId="2B07C050" w14:textId="77777777" w:rsidR="00626245" w:rsidRDefault="00626245" w:rsidP="00626245">
      <w:pPr>
        <w:rPr>
          <w:lang w:val="ru-RU"/>
        </w:rPr>
      </w:pPr>
      <w:r w:rsidRPr="0009728A">
        <w:rPr>
          <w:lang w:val="ru-RU"/>
        </w:rPr>
        <w:t>1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>. ОДУ</w:t>
      </w:r>
      <w:r w:rsidR="00182D1C">
        <w:rPr>
          <w:lang w:val="ru-RU"/>
        </w:rPr>
        <w:t xml:space="preserve"> 1-го порядка, разрешенное относительно производной имеет вид</w:t>
      </w:r>
    </w:p>
    <w:p w14:paraId="63698D9C" w14:textId="77777777" w:rsidR="00821726" w:rsidRDefault="00821726" w:rsidP="00821726">
      <w:pPr>
        <w:pStyle w:val="MTDisplayEquation"/>
      </w:pPr>
      <w:r>
        <w:lastRenderedPageBreak/>
        <w:tab/>
      </w:r>
      <w:r w:rsidRPr="00821726">
        <w:rPr>
          <w:position w:val="-14"/>
        </w:rPr>
        <w:object w:dxaOrig="1280" w:dyaOrig="400" w14:anchorId="48735CE4">
          <v:shape id="_x0000_i1047" type="#_x0000_t75" style="width:63.85pt;height:20.15pt" o:ole="">
            <v:imagedata r:id="rId51" o:title=""/>
          </v:shape>
          <o:OLEObject Type="Embed" ProgID="Equation.DSMT4" ShapeID="_x0000_i1047" DrawAspect="Content" ObjectID="_1821294347" r:id="rId52"/>
        </w:object>
      </w:r>
      <w:r w:rsidR="00182D1C">
        <w:t>,</w:t>
      </w:r>
      <w:r>
        <w:tab/>
        <w:t>(1)</w:t>
      </w:r>
    </w:p>
    <w:p w14:paraId="636A7DA0" w14:textId="30E1708C" w:rsidR="00182D1C" w:rsidRDefault="00182D1C" w:rsidP="00182D1C">
      <w:pPr>
        <w:rPr>
          <w:lang w:val="ru-RU"/>
        </w:rPr>
      </w:pPr>
      <w:r w:rsidRPr="00182D1C">
        <w:rPr>
          <w:position w:val="-10"/>
          <w:lang w:val="ru-RU"/>
        </w:rPr>
        <w:object w:dxaOrig="240" w:dyaOrig="320" w14:anchorId="0CBF7B89">
          <v:shape id="_x0000_i1048" type="#_x0000_t75" style="width:12pt;height:15.85pt" o:ole="">
            <v:imagedata r:id="rId53" o:title=""/>
          </v:shape>
          <o:OLEObject Type="Embed" ProgID="Equation.DSMT4" ShapeID="_x0000_i1048" DrawAspect="Content" ObjectID="_1821294348" r:id="rId54"/>
        </w:object>
      </w:r>
      <w:r>
        <w:rPr>
          <w:lang w:val="ru-RU"/>
        </w:rPr>
        <w:t xml:space="preserve"> — непрерывная функция в области </w:t>
      </w:r>
      <w:r w:rsidRPr="00182D1C">
        <w:rPr>
          <w:position w:val="-6"/>
          <w:lang w:val="ru-RU"/>
        </w:rPr>
        <w:object w:dxaOrig="260" w:dyaOrig="279" w14:anchorId="28F2EF0B">
          <v:shape id="_x0000_i1049" type="#_x0000_t75" style="width:12.85pt;height:14.15pt" o:ole="">
            <v:imagedata r:id="rId55" o:title=""/>
          </v:shape>
          <o:OLEObject Type="Embed" ProgID="Equation.DSMT4" ShapeID="_x0000_i1049" DrawAspect="Content" ObjectID="_1821294349" r:id="rId56"/>
        </w:object>
      </w:r>
      <w:r>
        <w:rPr>
          <w:lang w:val="ru-RU"/>
        </w:rPr>
        <w:t xml:space="preserve">  плоскости </w:t>
      </w:r>
      <w:r w:rsidRPr="00182D1C">
        <w:rPr>
          <w:position w:val="-10"/>
          <w:lang w:val="ru-RU"/>
        </w:rPr>
        <w:object w:dxaOrig="460" w:dyaOrig="320" w14:anchorId="0AC93C49">
          <v:shape id="_x0000_i1050" type="#_x0000_t75" style="width:23.15pt;height:15.85pt" o:ole="">
            <v:imagedata r:id="rId57" o:title=""/>
          </v:shape>
          <o:OLEObject Type="Embed" ProgID="Equation.DSMT4" ShapeID="_x0000_i1050" DrawAspect="Content" ObjectID="_1821294350" r:id="rId58"/>
        </w:object>
      </w:r>
      <w:r>
        <w:rPr>
          <w:lang w:val="ru-RU"/>
        </w:rPr>
        <w:t>.</w:t>
      </w:r>
    </w:p>
    <w:p w14:paraId="076248CE" w14:textId="77777777" w:rsidR="00182D1C" w:rsidRDefault="00182D1C" w:rsidP="00182D1C">
      <w:pPr>
        <w:rPr>
          <w:lang w:val="ru-RU"/>
        </w:rPr>
      </w:pPr>
      <w:r>
        <w:rPr>
          <w:lang w:val="ru-RU"/>
        </w:rPr>
        <w:t xml:space="preserve">Функция </w:t>
      </w:r>
      <w:r w:rsidRPr="00182D1C">
        <w:rPr>
          <w:position w:val="-10"/>
          <w:lang w:val="ru-RU"/>
        </w:rPr>
        <w:object w:dxaOrig="220" w:dyaOrig="260" w14:anchorId="651A7457">
          <v:shape id="_x0000_i1051" type="#_x0000_t75" style="width:11.15pt;height:12.85pt" o:ole="">
            <v:imagedata r:id="rId59" o:title=""/>
          </v:shape>
          <o:OLEObject Type="Embed" ProgID="Equation.DSMT4" ShapeID="_x0000_i1051" DrawAspect="Content" ObjectID="_1821294351" r:id="rId60"/>
        </w:object>
      </w:r>
      <w:r>
        <w:rPr>
          <w:lang w:val="ru-RU"/>
        </w:rPr>
        <w:t xml:space="preserve">, определенная на интервале </w:t>
      </w:r>
      <w:r w:rsidRPr="00182D1C">
        <w:rPr>
          <w:position w:val="-4"/>
          <w:lang w:val="ru-RU"/>
        </w:rPr>
        <w:object w:dxaOrig="220" w:dyaOrig="260" w14:anchorId="42EE13CF">
          <v:shape id="_x0000_i1052" type="#_x0000_t75" style="width:11.15pt;height:12.85pt" o:ole="">
            <v:imagedata r:id="rId61" o:title=""/>
          </v:shape>
          <o:OLEObject Type="Embed" ProgID="Equation.DSMT4" ShapeID="_x0000_i1052" DrawAspect="Content" ObjectID="_1821294352" r:id="rId62"/>
        </w:object>
      </w:r>
      <w:r>
        <w:rPr>
          <w:lang w:val="ru-RU"/>
        </w:rPr>
        <w:t xml:space="preserve"> (</w:t>
      </w:r>
      <w:r w:rsidRPr="00182D1C">
        <w:rPr>
          <w:position w:val="-14"/>
          <w:lang w:val="ru-RU"/>
        </w:rPr>
        <w:object w:dxaOrig="1600" w:dyaOrig="400" w14:anchorId="427ABCBF">
          <v:shape id="_x0000_i1053" type="#_x0000_t75" style="width:80.15pt;height:20.15pt" o:ole="">
            <v:imagedata r:id="rId63" o:title=""/>
          </v:shape>
          <o:OLEObject Type="Embed" ProgID="Equation.DSMT4" ShapeID="_x0000_i1053" DrawAspect="Content" ObjectID="_1821294353" r:id="rId64"/>
        </w:object>
      </w:r>
      <w:r>
        <w:rPr>
          <w:lang w:val="ru-RU"/>
        </w:rPr>
        <w:t xml:space="preserve"> ) называется решением ДУ (1), если</w:t>
      </w:r>
    </w:p>
    <w:p w14:paraId="608FCCF8" w14:textId="77777777" w:rsidR="00182D1C" w:rsidRDefault="00182D1C" w:rsidP="00182D1C">
      <w:pPr>
        <w:rPr>
          <w:lang w:val="ru-RU"/>
        </w:rPr>
      </w:pPr>
      <w:r>
        <w:rPr>
          <w:lang w:val="ru-RU"/>
        </w:rPr>
        <w:t xml:space="preserve">1) </w:t>
      </w:r>
      <w:r w:rsidRPr="00182D1C">
        <w:rPr>
          <w:position w:val="-10"/>
          <w:lang w:val="ru-RU"/>
        </w:rPr>
        <w:object w:dxaOrig="220" w:dyaOrig="260" w14:anchorId="79A7CF56">
          <v:shape id="_x0000_i1054" type="#_x0000_t75" style="width:11.15pt;height:12.85pt" o:ole="">
            <v:imagedata r:id="rId59" o:title=""/>
          </v:shape>
          <o:OLEObject Type="Embed" ProgID="Equation.DSMT4" ShapeID="_x0000_i1054" DrawAspect="Content" ObjectID="_1821294354" r:id="rId65"/>
        </w:object>
      </w:r>
      <w:r>
        <w:rPr>
          <w:lang w:val="ru-RU"/>
        </w:rPr>
        <w:t xml:space="preserve">, непрерывно дифференцируема на </w:t>
      </w:r>
      <w:r w:rsidRPr="00182D1C">
        <w:rPr>
          <w:position w:val="-4"/>
          <w:lang w:val="ru-RU"/>
        </w:rPr>
        <w:object w:dxaOrig="220" w:dyaOrig="260" w14:anchorId="35CA2249">
          <v:shape id="_x0000_i1055" type="#_x0000_t75" style="width:11.15pt;height:12.85pt" o:ole="">
            <v:imagedata r:id="rId61" o:title=""/>
          </v:shape>
          <o:OLEObject Type="Embed" ProgID="Equation.DSMT4" ShapeID="_x0000_i1055" DrawAspect="Content" ObjectID="_1821294355" r:id="rId66"/>
        </w:object>
      </w:r>
      <w:r>
        <w:rPr>
          <w:lang w:val="ru-RU"/>
        </w:rPr>
        <w:t>;</w:t>
      </w:r>
    </w:p>
    <w:p w14:paraId="07B72089" w14:textId="77777777" w:rsidR="00182D1C" w:rsidRDefault="00182D1C" w:rsidP="00182D1C">
      <w:pPr>
        <w:rPr>
          <w:lang w:val="ru-RU"/>
        </w:rPr>
      </w:pPr>
      <w:r>
        <w:rPr>
          <w:lang w:val="ru-RU"/>
        </w:rPr>
        <w:t xml:space="preserve">2) </w:t>
      </w:r>
      <w:r w:rsidR="006C11C9" w:rsidRPr="006C11C9">
        <w:rPr>
          <w:position w:val="-14"/>
          <w:lang w:val="ru-RU"/>
        </w:rPr>
        <w:object w:dxaOrig="2220" w:dyaOrig="400" w14:anchorId="269210BB">
          <v:shape id="_x0000_i1056" type="#_x0000_t75" style="width:111pt;height:20.15pt" o:ole="">
            <v:imagedata r:id="rId67" o:title=""/>
          </v:shape>
          <o:OLEObject Type="Embed" ProgID="Equation.DSMT4" ShapeID="_x0000_i1056" DrawAspect="Content" ObjectID="_1821294356" r:id="rId68"/>
        </w:object>
      </w:r>
      <w:r>
        <w:rPr>
          <w:lang w:val="ru-RU"/>
        </w:rPr>
        <w:t xml:space="preserve"> </w:t>
      </w:r>
      <w:r w:rsidR="006C11C9">
        <w:rPr>
          <w:lang w:val="ru-RU"/>
        </w:rPr>
        <w:t>;</w:t>
      </w:r>
    </w:p>
    <w:p w14:paraId="1767E477" w14:textId="77777777" w:rsidR="006C11C9" w:rsidRDefault="006C11C9" w:rsidP="00182D1C">
      <w:pPr>
        <w:rPr>
          <w:lang w:val="ru-RU"/>
        </w:rPr>
      </w:pPr>
      <w:r>
        <w:rPr>
          <w:lang w:val="ru-RU"/>
        </w:rPr>
        <w:t xml:space="preserve">3) </w:t>
      </w:r>
      <w:r w:rsidRPr="006C11C9">
        <w:rPr>
          <w:position w:val="-14"/>
          <w:lang w:val="ru-RU"/>
        </w:rPr>
        <w:object w:dxaOrig="2740" w:dyaOrig="400" w14:anchorId="4C9890FA">
          <v:shape id="_x0000_i1057" type="#_x0000_t75" style="width:137.15pt;height:20.15pt" o:ole="">
            <v:imagedata r:id="rId69" o:title=""/>
          </v:shape>
          <o:OLEObject Type="Embed" ProgID="Equation.DSMT4" ShapeID="_x0000_i1057" DrawAspect="Content" ObjectID="_1821294357" r:id="rId70"/>
        </w:object>
      </w:r>
      <w:r>
        <w:rPr>
          <w:lang w:val="ru-RU"/>
        </w:rPr>
        <w:t xml:space="preserve"> </w:t>
      </w:r>
    </w:p>
    <w:p w14:paraId="07B461A8" w14:textId="77777777" w:rsidR="006C11C9" w:rsidRPr="00182D1C" w:rsidRDefault="006C11C9" w:rsidP="00182D1C">
      <w:pPr>
        <w:rPr>
          <w:lang w:val="ru-RU"/>
        </w:rPr>
      </w:pPr>
      <w:r>
        <w:rPr>
          <w:lang w:val="ru-RU"/>
        </w:rPr>
        <w:t>Процесс отыскания решений ДУ называется интегрированием дифференциального уравнения.</w:t>
      </w:r>
    </w:p>
    <w:p w14:paraId="2E1314E4" w14:textId="77777777" w:rsidR="00626245" w:rsidRDefault="00626245" w:rsidP="00626245">
      <w:pPr>
        <w:rPr>
          <w:lang w:val="ru-RU"/>
        </w:rPr>
      </w:pPr>
      <w:r w:rsidRPr="0009728A">
        <w:rPr>
          <w:lang w:val="ru-RU"/>
        </w:rPr>
        <w:t>2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6C11C9">
        <w:rPr>
          <w:b/>
          <w:bCs/>
          <w:lang w:val="ru-RU"/>
        </w:rPr>
        <w:t>Задача Коши</w:t>
      </w:r>
      <w:r w:rsidR="006C11C9">
        <w:rPr>
          <w:b/>
          <w:bCs/>
          <w:lang w:val="ru-RU"/>
        </w:rPr>
        <w:t xml:space="preserve">. </w:t>
      </w:r>
      <w:r w:rsidR="006C11C9">
        <w:rPr>
          <w:lang w:val="ru-RU"/>
        </w:rPr>
        <w:t>В примерах мы видели, что рассмотренные ДУ имеют бесконечно много решений. Однако дополнительная информация позволила однозначно выделить нужное решение.</w:t>
      </w:r>
    </w:p>
    <w:p w14:paraId="2D1544C6" w14:textId="77777777" w:rsidR="006C11C9" w:rsidRDefault="006C11C9" w:rsidP="00626245">
      <w:pPr>
        <w:rPr>
          <w:lang w:val="ru-RU"/>
        </w:rPr>
      </w:pPr>
      <w:r>
        <w:rPr>
          <w:lang w:val="ru-RU"/>
        </w:rPr>
        <w:t xml:space="preserve">Пусть </w:t>
      </w:r>
      <w:r w:rsidRPr="006C11C9">
        <w:rPr>
          <w:position w:val="-14"/>
          <w:lang w:val="ru-RU"/>
        </w:rPr>
        <w:object w:dxaOrig="1219" w:dyaOrig="400" w14:anchorId="13FEA5C2">
          <v:shape id="_x0000_i1058" type="#_x0000_t75" style="width:60.85pt;height:20.15pt" o:ole="">
            <v:imagedata r:id="rId71" o:title=""/>
          </v:shape>
          <o:OLEObject Type="Embed" ProgID="Equation.DSMT4" ShapeID="_x0000_i1058" DrawAspect="Content" ObjectID="_1821294358" r:id="rId72"/>
        </w:object>
      </w:r>
      <w:r>
        <w:rPr>
          <w:lang w:val="ru-RU"/>
        </w:rPr>
        <w:t>. Решением задачи Коши для ДУ</w:t>
      </w:r>
    </w:p>
    <w:p w14:paraId="23FC2085" w14:textId="77777777" w:rsidR="006C11C9" w:rsidRDefault="006C11C9" w:rsidP="006C11C9">
      <w:pPr>
        <w:pStyle w:val="MTDisplayEquation"/>
      </w:pPr>
      <w:r>
        <w:tab/>
      </w:r>
      <w:r w:rsidR="00071971" w:rsidRPr="00821726">
        <w:rPr>
          <w:position w:val="-14"/>
        </w:rPr>
        <w:object w:dxaOrig="1280" w:dyaOrig="400" w14:anchorId="2B29BC46">
          <v:shape id="_x0000_i1059" type="#_x0000_t75" style="width:63.85pt;height:20.15pt" o:ole="">
            <v:imagedata r:id="rId51" o:title=""/>
          </v:shape>
          <o:OLEObject Type="Embed" ProgID="Equation.DSMT4" ShapeID="_x0000_i1059" DrawAspect="Content" ObjectID="_1821294359" r:id="rId73"/>
        </w:object>
      </w:r>
      <w:r>
        <w:t xml:space="preserve"> </w:t>
      </w:r>
      <w:r>
        <w:tab/>
        <w:t>(1)</w:t>
      </w:r>
    </w:p>
    <w:p w14:paraId="1A7857D3" w14:textId="77777777" w:rsidR="006C11C9" w:rsidRDefault="006C11C9" w:rsidP="00626245">
      <w:pPr>
        <w:rPr>
          <w:lang w:val="ru-RU"/>
        </w:rPr>
      </w:pPr>
      <w:r>
        <w:rPr>
          <w:lang w:val="ru-RU"/>
        </w:rPr>
        <w:t>с начальным условием</w:t>
      </w:r>
    </w:p>
    <w:p w14:paraId="15CDF466" w14:textId="77777777" w:rsidR="006C11C9" w:rsidRDefault="006C11C9" w:rsidP="006C11C9">
      <w:pPr>
        <w:pStyle w:val="MTDisplayEquation"/>
      </w:pPr>
      <w:r>
        <w:tab/>
      </w:r>
      <w:r w:rsidRPr="006C11C9">
        <w:rPr>
          <w:position w:val="-14"/>
        </w:rPr>
        <w:object w:dxaOrig="1020" w:dyaOrig="380" w14:anchorId="7B289721">
          <v:shape id="_x0000_i1060" type="#_x0000_t75" style="width:51pt;height:18.85pt" o:ole="">
            <v:imagedata r:id="rId74" o:title=""/>
          </v:shape>
          <o:OLEObject Type="Embed" ProgID="Equation.DSMT4" ShapeID="_x0000_i1060" DrawAspect="Content" ObjectID="_1821294360" r:id="rId75"/>
        </w:object>
      </w:r>
      <w:r>
        <w:t xml:space="preserve"> </w:t>
      </w:r>
      <w:r>
        <w:tab/>
        <w:t>(2)</w:t>
      </w:r>
    </w:p>
    <w:p w14:paraId="1925B01E" w14:textId="77777777" w:rsidR="006C11C9" w:rsidRDefault="006C11C9" w:rsidP="006C11C9">
      <w:pPr>
        <w:rPr>
          <w:lang w:val="ru-RU"/>
        </w:rPr>
      </w:pPr>
      <w:r>
        <w:rPr>
          <w:lang w:val="ru-RU"/>
        </w:rPr>
        <w:t>называется решение</w:t>
      </w:r>
      <w:r w:rsidR="00707DBE">
        <w:rPr>
          <w:lang w:val="ru-RU"/>
        </w:rPr>
        <w:t xml:space="preserve"> </w:t>
      </w:r>
      <w:r w:rsidR="00707DBE" w:rsidRPr="00182D1C">
        <w:rPr>
          <w:position w:val="-14"/>
          <w:lang w:val="ru-RU"/>
        </w:rPr>
        <w:object w:dxaOrig="1600" w:dyaOrig="400" w14:anchorId="5F3AB4B0">
          <v:shape id="_x0000_i1061" type="#_x0000_t75" style="width:80.15pt;height:20.15pt" o:ole="">
            <v:imagedata r:id="rId63" o:title=""/>
          </v:shape>
          <o:OLEObject Type="Embed" ProgID="Equation.DSMT4" ShapeID="_x0000_i1061" DrawAspect="Content" ObjectID="_1821294361" r:id="rId76"/>
        </w:object>
      </w:r>
      <w:r w:rsidR="00707DBE">
        <w:rPr>
          <w:lang w:val="ru-RU"/>
        </w:rPr>
        <w:t xml:space="preserve"> ДУ (1), для которого</w:t>
      </w:r>
    </w:p>
    <w:p w14:paraId="55E2382D" w14:textId="77777777" w:rsidR="00707DBE" w:rsidRPr="00D667A7" w:rsidRDefault="00707DBE" w:rsidP="00707DBE">
      <w:pPr>
        <w:pStyle w:val="MTDisplayEquation"/>
        <w:rPr>
          <w:lang w:val="en-US"/>
        </w:rPr>
      </w:pPr>
      <w:r>
        <w:tab/>
      </w:r>
      <w:r w:rsidRPr="00707DBE">
        <w:rPr>
          <w:position w:val="-14"/>
        </w:rPr>
        <w:object w:dxaOrig="1860" w:dyaOrig="400" w14:anchorId="6A32ACC3">
          <v:shape id="_x0000_i1062" type="#_x0000_t75" style="width:93pt;height:20.15pt" o:ole="">
            <v:imagedata r:id="rId77" o:title=""/>
          </v:shape>
          <o:OLEObject Type="Embed" ProgID="Equation.DSMT4" ShapeID="_x0000_i1062" DrawAspect="Content" ObjectID="_1821294362" r:id="rId78"/>
        </w:object>
      </w:r>
      <w:r w:rsidR="00D667A7">
        <w:rPr>
          <w:lang w:val="en-US"/>
        </w:rPr>
        <w:t>.</w:t>
      </w:r>
    </w:p>
    <w:p w14:paraId="629208E9" w14:textId="77777777" w:rsidR="00626245" w:rsidRPr="00707DBE" w:rsidRDefault="00626245" w:rsidP="00626245">
      <w:pPr>
        <w:rPr>
          <w:lang w:val="ru-RU"/>
        </w:rPr>
      </w:pPr>
      <w:r w:rsidRPr="0009728A">
        <w:rPr>
          <w:lang w:val="ru-RU"/>
        </w:rPr>
        <w:t>3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707DBE">
        <w:rPr>
          <w:b/>
          <w:bCs/>
          <w:lang w:val="ru-RU"/>
        </w:rPr>
        <w:t>Геометрическая интерпретация</w:t>
      </w:r>
      <w:r w:rsidR="00707DBE">
        <w:rPr>
          <w:b/>
          <w:bCs/>
          <w:lang w:val="ru-RU"/>
        </w:rPr>
        <w:t xml:space="preserve">. </w:t>
      </w:r>
      <w:r w:rsidR="00707DBE">
        <w:rPr>
          <w:lang w:val="ru-RU"/>
        </w:rPr>
        <w:t xml:space="preserve"> Уравнение (1) определяет в каждой точке области </w:t>
      </w:r>
      <w:r w:rsidR="00707DBE" w:rsidRPr="00707DBE">
        <w:rPr>
          <w:position w:val="-6"/>
          <w:lang w:val="ru-RU"/>
        </w:rPr>
        <w:object w:dxaOrig="260" w:dyaOrig="279" w14:anchorId="351A931A">
          <v:shape id="_x0000_i1063" type="#_x0000_t75" style="width:12.85pt;height:14.15pt" o:ole="">
            <v:imagedata r:id="rId79" o:title=""/>
          </v:shape>
          <o:OLEObject Type="Embed" ProgID="Equation.DSMT4" ShapeID="_x0000_i1063" DrawAspect="Content" ObjectID="_1821294363" r:id="rId80"/>
        </w:object>
      </w:r>
      <w:r w:rsidR="00707DBE">
        <w:rPr>
          <w:lang w:val="ru-RU"/>
        </w:rPr>
        <w:t xml:space="preserve"> значение углового коэффициента касательной графика решения, проходящего через эту точку. Говорят, что (1) определяет в области </w:t>
      </w:r>
      <w:r w:rsidR="00707DBE" w:rsidRPr="00707DBE">
        <w:rPr>
          <w:position w:val="-6"/>
          <w:lang w:val="ru-RU"/>
        </w:rPr>
        <w:object w:dxaOrig="260" w:dyaOrig="279" w14:anchorId="578A1340">
          <v:shape id="_x0000_i1064" type="#_x0000_t75" style="width:12.85pt;height:14.15pt" o:ole="">
            <v:imagedata r:id="rId79" o:title=""/>
          </v:shape>
          <o:OLEObject Type="Embed" ProgID="Equation.DSMT4" ShapeID="_x0000_i1064" DrawAspect="Content" ObjectID="_1821294364" r:id="rId81"/>
        </w:object>
      </w:r>
      <w:r w:rsidR="00707DBE">
        <w:rPr>
          <w:lang w:val="ru-RU"/>
        </w:rPr>
        <w:t xml:space="preserve"> поле направлений. Задача интегрирования ДУ (1) состоит в построении линий, имеющих во всех своих точках направление, заданное уравнением (1). Такая линия </w:t>
      </w:r>
      <w:r w:rsidR="00226993">
        <w:rPr>
          <w:lang w:val="ru-RU"/>
        </w:rPr>
        <w:t xml:space="preserve">называется </w:t>
      </w:r>
      <w:r w:rsidR="00707DBE">
        <w:rPr>
          <w:lang w:val="ru-RU"/>
        </w:rPr>
        <w:t>интегральной кривой ДУ (1). График решения является интегральной кривой.</w:t>
      </w:r>
    </w:p>
    <w:p w14:paraId="176CC86F" w14:textId="77777777" w:rsidR="006B2789" w:rsidRDefault="004A53EC" w:rsidP="00626245">
      <w:pPr>
        <w:rPr>
          <w:lang w:val="ru-RU"/>
        </w:rPr>
      </w:pPr>
      <w:r w:rsidRPr="0009728A">
        <w:rPr>
          <w:lang w:val="ru-RU"/>
        </w:rPr>
        <w:t>4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6B2789">
        <w:rPr>
          <w:b/>
          <w:bCs/>
          <w:lang w:val="ru-RU"/>
        </w:rPr>
        <w:t>Дифференциальное уравнение в симметричной форме</w:t>
      </w:r>
      <w:r w:rsidR="006B2789">
        <w:rPr>
          <w:b/>
          <w:bCs/>
          <w:lang w:val="ru-RU"/>
        </w:rPr>
        <w:t xml:space="preserve">. </w:t>
      </w:r>
      <w:r w:rsidR="006B2789" w:rsidRPr="006B2789">
        <w:rPr>
          <w:lang w:val="ru-RU"/>
        </w:rPr>
        <w:t>С геометрической точки зрения представляется мало естественным</w:t>
      </w:r>
      <w:r w:rsidR="006B2789">
        <w:rPr>
          <w:lang w:val="ru-RU"/>
        </w:rPr>
        <w:t xml:space="preserve"> исключение из поля направлений вертикальных и требование для интегральной кривой быть графиком функции </w:t>
      </w:r>
      <w:r w:rsidR="006B2789" w:rsidRPr="006B2789">
        <w:rPr>
          <w:position w:val="-14"/>
          <w:lang w:val="ru-RU"/>
        </w:rPr>
        <w:object w:dxaOrig="940" w:dyaOrig="400" w14:anchorId="6711710A">
          <v:shape id="_x0000_i1065" type="#_x0000_t75" style="width:47.15pt;height:20.15pt" o:ole="">
            <v:imagedata r:id="rId82" o:title=""/>
          </v:shape>
          <o:OLEObject Type="Embed" ProgID="Equation.DSMT4" ShapeID="_x0000_i1065" DrawAspect="Content" ObjectID="_1821294365" r:id="rId83"/>
        </w:object>
      </w:r>
      <w:r w:rsidR="006B2789">
        <w:rPr>
          <w:lang w:val="ru-RU"/>
        </w:rPr>
        <w:t>. ДУ часто записывают в симметричной форме</w:t>
      </w:r>
    </w:p>
    <w:p w14:paraId="4352127B" w14:textId="77777777" w:rsidR="006B2789" w:rsidRDefault="006B2789" w:rsidP="006B2789">
      <w:pPr>
        <w:pStyle w:val="MTDisplayEquation"/>
      </w:pPr>
      <w:r>
        <w:tab/>
      </w:r>
      <w:r w:rsidRPr="006B2789">
        <w:rPr>
          <w:position w:val="-14"/>
        </w:rPr>
        <w:object w:dxaOrig="2840" w:dyaOrig="400" w14:anchorId="232A70F7">
          <v:shape id="_x0000_i1066" type="#_x0000_t75" style="width:141.85pt;height:20.15pt" o:ole="">
            <v:imagedata r:id="rId84" o:title=""/>
          </v:shape>
          <o:OLEObject Type="Embed" ProgID="Equation.DSMT4" ShapeID="_x0000_i1066" DrawAspect="Content" ObjectID="_1821294366" r:id="rId85"/>
        </w:object>
      </w:r>
      <w:r>
        <w:t xml:space="preserve"> (</w:t>
      </w:r>
      <w:r w:rsidRPr="006B2789">
        <w:rPr>
          <w:position w:val="-6"/>
        </w:rPr>
        <w:object w:dxaOrig="1300" w:dyaOrig="320" w14:anchorId="2E3C6F86">
          <v:shape id="_x0000_i1067" type="#_x0000_t75" style="width:65.15pt;height:15.85pt" o:ole="">
            <v:imagedata r:id="rId86" o:title=""/>
          </v:shape>
          <o:OLEObject Type="Embed" ProgID="Equation.DSMT4" ShapeID="_x0000_i1067" DrawAspect="Content" ObjectID="_1821294367" r:id="rId87"/>
        </w:object>
      </w:r>
      <w:r>
        <w:t xml:space="preserve"> ).</w:t>
      </w:r>
      <w:r>
        <w:tab/>
        <w:t>(3)</w:t>
      </w:r>
    </w:p>
    <w:p w14:paraId="3E9BCF73" w14:textId="77777777" w:rsidR="004A53EC" w:rsidRDefault="006B2789" w:rsidP="00626245">
      <w:pPr>
        <w:rPr>
          <w:lang w:val="ru-RU"/>
        </w:rPr>
      </w:pPr>
      <w:r>
        <w:rPr>
          <w:lang w:val="ru-RU"/>
        </w:rPr>
        <w:t>Решениями называются функции двух типов:</w:t>
      </w:r>
    </w:p>
    <w:p w14:paraId="7A7255A7" w14:textId="77777777" w:rsidR="006B2789" w:rsidRPr="006B2789" w:rsidRDefault="006B2789" w:rsidP="006B2789">
      <w:pPr>
        <w:pStyle w:val="MTDisplayEquation"/>
      </w:pPr>
      <w:r>
        <w:tab/>
      </w:r>
      <w:r w:rsidR="00ED2396" w:rsidRPr="006B2789">
        <w:rPr>
          <w:position w:val="-36"/>
        </w:rPr>
        <w:object w:dxaOrig="5179" w:dyaOrig="840" w14:anchorId="5F8F3F92">
          <v:shape id="_x0000_i1068" type="#_x0000_t75" style="width:258.85pt;height:42pt" o:ole="">
            <v:imagedata r:id="rId88" o:title=""/>
          </v:shape>
          <o:OLEObject Type="Embed" ProgID="Equation.DSMT4" ShapeID="_x0000_i1068" DrawAspect="Content" ObjectID="_1821294368" r:id="rId89"/>
        </w:object>
      </w:r>
      <w:r>
        <w:t xml:space="preserve"> </w:t>
      </w:r>
    </w:p>
    <w:p w14:paraId="0F4CD092" w14:textId="77777777" w:rsidR="00C12A1C" w:rsidRDefault="00E0573D" w:rsidP="00626245">
      <w:pPr>
        <w:rPr>
          <w:lang w:val="ru-RU"/>
        </w:rPr>
      </w:pPr>
      <w:r w:rsidRPr="00E0573D">
        <w:rPr>
          <w:lang w:val="ru-RU"/>
        </w:rPr>
        <w:t>ДУ (3) объединяет два уравнения:</w:t>
      </w:r>
      <w:r>
        <w:rPr>
          <w:lang w:val="ru-RU"/>
        </w:rPr>
        <w:t xml:space="preserve"> </w:t>
      </w:r>
      <w:r w:rsidRPr="00E0573D">
        <w:rPr>
          <w:position w:val="-28"/>
          <w:lang w:val="ru-RU"/>
        </w:rPr>
        <w:object w:dxaOrig="2200" w:dyaOrig="660" w14:anchorId="1586A05B">
          <v:shape id="_x0000_i1069" type="#_x0000_t75" style="width:110.15pt;height:33pt" o:ole="">
            <v:imagedata r:id="rId90" o:title=""/>
          </v:shape>
          <o:OLEObject Type="Embed" ProgID="Equation.DSMT4" ShapeID="_x0000_i1069" DrawAspect="Content" ObjectID="_1821294369" r:id="rId91"/>
        </w:object>
      </w:r>
      <w:r>
        <w:rPr>
          <w:lang w:val="ru-RU"/>
        </w:rPr>
        <w:t>.</w:t>
      </w:r>
    </w:p>
    <w:p w14:paraId="10EA2FE8" w14:textId="77777777" w:rsidR="00E0573D" w:rsidRDefault="00E0573D" w:rsidP="00626245">
      <w:pPr>
        <w:rPr>
          <w:lang w:val="ru-RU"/>
        </w:rPr>
      </w:pPr>
      <w:r>
        <w:rPr>
          <w:lang w:val="ru-RU"/>
        </w:rPr>
        <w:t>Интегральной линией называется кривая, составленная из графиков решений.</w:t>
      </w:r>
    </w:p>
    <w:p w14:paraId="033C99F9" w14:textId="77777777" w:rsidR="00E0573D" w:rsidRDefault="00E0573D" w:rsidP="00626245">
      <w:pPr>
        <w:rPr>
          <w:lang w:val="ru-RU"/>
        </w:rPr>
      </w:pPr>
      <w:r>
        <w:rPr>
          <w:lang w:val="ru-RU"/>
        </w:rPr>
        <w:t>Гладкая кривая с параметрическими уравнениями</w:t>
      </w:r>
    </w:p>
    <w:p w14:paraId="46EB8BE5" w14:textId="77777777" w:rsidR="00E0573D" w:rsidRDefault="00E0573D" w:rsidP="00E0573D">
      <w:pPr>
        <w:pStyle w:val="MTDisplayEquation"/>
      </w:pPr>
      <w:r>
        <w:tab/>
      </w:r>
      <w:r w:rsidRPr="00E0573D">
        <w:rPr>
          <w:position w:val="-36"/>
        </w:rPr>
        <w:object w:dxaOrig="1080" w:dyaOrig="840" w14:anchorId="68C26E24">
          <v:shape id="_x0000_i1070" type="#_x0000_t75" style="width:54pt;height:42pt" o:ole="">
            <v:imagedata r:id="rId92" o:title=""/>
          </v:shape>
          <o:OLEObject Type="Embed" ProgID="Equation.DSMT4" ShapeID="_x0000_i1070" DrawAspect="Content" ObjectID="_1821294370" r:id="rId93"/>
        </w:object>
      </w:r>
      <w:r>
        <w:t xml:space="preserve"> </w:t>
      </w:r>
    </w:p>
    <w:p w14:paraId="5562B100" w14:textId="77777777" w:rsidR="00E0573D" w:rsidRDefault="00E0573D" w:rsidP="00E0573D">
      <w:pPr>
        <w:rPr>
          <w:lang w:val="ru-RU"/>
        </w:rPr>
      </w:pPr>
      <w:r>
        <w:rPr>
          <w:lang w:val="ru-RU"/>
        </w:rPr>
        <w:t>является интегральной, если</w:t>
      </w:r>
    </w:p>
    <w:p w14:paraId="462D318E" w14:textId="77777777" w:rsidR="00E0573D" w:rsidRDefault="00E0573D" w:rsidP="00E0573D">
      <w:pPr>
        <w:pStyle w:val="MTDisplayEquation"/>
      </w:pPr>
      <w:r>
        <w:tab/>
      </w:r>
      <w:r w:rsidRPr="00E0573D">
        <w:rPr>
          <w:position w:val="-14"/>
        </w:rPr>
        <w:object w:dxaOrig="4540" w:dyaOrig="400" w14:anchorId="060845EE">
          <v:shape id="_x0000_i1071" type="#_x0000_t75" style="width:227.15pt;height:20.15pt" o:ole="">
            <v:imagedata r:id="rId94" o:title=""/>
          </v:shape>
          <o:OLEObject Type="Embed" ProgID="Equation.DSMT4" ShapeID="_x0000_i1071" DrawAspect="Content" ObjectID="_1821294371" r:id="rId95"/>
        </w:object>
      </w:r>
      <w:r>
        <w:t>.</w:t>
      </w:r>
    </w:p>
    <w:p w14:paraId="4ED2E548" w14:textId="77777777" w:rsidR="00C12A1C" w:rsidRDefault="00A75E69" w:rsidP="00626245">
      <w:pPr>
        <w:rPr>
          <w:b/>
          <w:lang w:val="ru-RU"/>
        </w:rPr>
      </w:pPr>
      <w:r w:rsidRPr="00A75E69">
        <w:rPr>
          <w:b/>
          <w:lang w:val="ru-RU"/>
        </w:rPr>
        <w:lastRenderedPageBreak/>
        <w:t>Примеры</w:t>
      </w:r>
    </w:p>
    <w:p w14:paraId="0BB2ED0D" w14:textId="77777777" w:rsidR="00A75E69" w:rsidRDefault="00A75E69" w:rsidP="00626245">
      <w:pPr>
        <w:rPr>
          <w:lang w:val="ru-RU"/>
        </w:rPr>
      </w:pPr>
      <w:r w:rsidRPr="00A75E69">
        <w:rPr>
          <w:lang w:val="ru-RU"/>
        </w:rPr>
        <w:t xml:space="preserve">1) </w:t>
      </w:r>
      <w:r w:rsidRPr="00A75E69">
        <w:rPr>
          <w:position w:val="-24"/>
          <w:lang w:val="ru-RU"/>
        </w:rPr>
        <w:object w:dxaOrig="3200" w:dyaOrig="620" w14:anchorId="066F6FB1">
          <v:shape id="_x0000_i1072" type="#_x0000_t75" style="width:159.85pt;height:30.85pt" o:ole="">
            <v:imagedata r:id="rId96" o:title=""/>
          </v:shape>
          <o:OLEObject Type="Embed" ProgID="Equation.DSMT4" ShapeID="_x0000_i1072" DrawAspect="Content" ObjectID="_1821294372" r:id="rId97"/>
        </w:object>
      </w:r>
      <w:r>
        <w:rPr>
          <w:lang w:val="ru-RU"/>
        </w:rPr>
        <w:t>.</w:t>
      </w:r>
    </w:p>
    <w:p w14:paraId="6A3CC2CB" w14:textId="77777777" w:rsidR="00A75E69" w:rsidRDefault="00000000" w:rsidP="00626245">
      <w:pPr>
        <w:rPr>
          <w:lang w:val="ru-RU"/>
        </w:rPr>
      </w:pPr>
      <w:r>
        <w:rPr>
          <w:noProof/>
        </w:rPr>
        <w:pict w14:anchorId="7C1C7D90">
          <v:shape id="_x0000_s2053" type="#_x0000_t75" style="position:absolute;margin-left:301.75pt;margin-top:-4.2pt;width:138.65pt;height:134.1pt;z-index:1;visibility:visible">
            <v:imagedata r:id="rId98" o:title=""/>
            <w10:wrap type="square"/>
          </v:shape>
        </w:pict>
      </w:r>
      <w:r w:rsidR="00A75E69">
        <w:rPr>
          <w:lang w:val="ru-RU"/>
        </w:rPr>
        <w:t>Уравнение рассм</w:t>
      </w:r>
      <w:r w:rsidR="00821726">
        <w:rPr>
          <w:lang w:val="ru-RU"/>
        </w:rPr>
        <w:t>а</w:t>
      </w:r>
      <w:r w:rsidR="00A75E69">
        <w:rPr>
          <w:lang w:val="ru-RU"/>
        </w:rPr>
        <w:t>триваем в плоскост</w:t>
      </w:r>
      <w:r w:rsidR="00821726">
        <w:rPr>
          <w:lang w:val="ru-RU"/>
        </w:rPr>
        <w:t>и с выколотым началом координат</w:t>
      </w:r>
      <w:r w:rsidR="00A75E69">
        <w:rPr>
          <w:lang w:val="ru-RU"/>
        </w:rPr>
        <w:t>.</w:t>
      </w:r>
      <w:r w:rsidR="0024052C" w:rsidRPr="0024052C">
        <w:rPr>
          <w:noProof/>
        </w:rPr>
        <w:t xml:space="preserve"> </w:t>
      </w:r>
    </w:p>
    <w:p w14:paraId="3809D2FE" w14:textId="77777777" w:rsidR="00A75E69" w:rsidRDefault="00A75E69" w:rsidP="00626245">
      <w:pPr>
        <w:rPr>
          <w:lang w:val="ru-RU"/>
        </w:rPr>
      </w:pPr>
      <w:r>
        <w:rPr>
          <w:lang w:val="ru-RU"/>
        </w:rPr>
        <w:t xml:space="preserve">Решения даются формулами </w:t>
      </w:r>
      <w:r w:rsidRPr="00A75E69">
        <w:rPr>
          <w:position w:val="-10"/>
          <w:lang w:val="ru-RU"/>
        </w:rPr>
        <w:object w:dxaOrig="680" w:dyaOrig="320" w14:anchorId="6C09FA37">
          <v:shape id="_x0000_i1073" type="#_x0000_t75" style="width:33.85pt;height:15.85pt" o:ole="">
            <v:imagedata r:id="rId99" o:title=""/>
          </v:shape>
          <o:OLEObject Type="Embed" ProgID="Equation.DSMT4" ShapeID="_x0000_i1073" DrawAspect="Content" ObjectID="_1821294373" r:id="rId100"/>
        </w:object>
      </w:r>
      <w:r>
        <w:rPr>
          <w:lang w:val="ru-RU"/>
        </w:rPr>
        <w:t xml:space="preserve"> и </w:t>
      </w:r>
      <w:r w:rsidRPr="00A75E69">
        <w:rPr>
          <w:position w:val="-10"/>
          <w:lang w:val="ru-RU"/>
        </w:rPr>
        <w:object w:dxaOrig="660" w:dyaOrig="320" w14:anchorId="594D153C">
          <v:shape id="_x0000_i1074" type="#_x0000_t75" style="width:33pt;height:15.85pt" o:ole="">
            <v:imagedata r:id="rId101" o:title=""/>
          </v:shape>
          <o:OLEObject Type="Embed" ProgID="Equation.DSMT4" ShapeID="_x0000_i1074" DrawAspect="Content" ObjectID="_1821294374" r:id="rId102"/>
        </w:object>
      </w:r>
      <w:r>
        <w:rPr>
          <w:lang w:val="ru-RU"/>
        </w:rPr>
        <w:t xml:space="preserve">. Интегральные линии — лучи, </w:t>
      </w:r>
      <w:r w:rsidR="00B47CDC">
        <w:rPr>
          <w:lang w:val="ru-RU"/>
        </w:rPr>
        <w:t>вы</w:t>
      </w:r>
      <w:r>
        <w:rPr>
          <w:lang w:val="ru-RU"/>
        </w:rPr>
        <w:t>ходящие из начала координат.</w:t>
      </w:r>
    </w:p>
    <w:p w14:paraId="6BF02DAB" w14:textId="77777777" w:rsidR="0024052C" w:rsidRDefault="0024052C" w:rsidP="00626245">
      <w:pPr>
        <w:rPr>
          <w:lang w:val="ru-RU"/>
        </w:rPr>
      </w:pPr>
    </w:p>
    <w:p w14:paraId="7814D953" w14:textId="77777777" w:rsidR="0024052C" w:rsidRDefault="0024052C" w:rsidP="00626245">
      <w:pPr>
        <w:rPr>
          <w:lang w:val="ru-RU"/>
        </w:rPr>
      </w:pPr>
    </w:p>
    <w:p w14:paraId="52E24E0C" w14:textId="77777777" w:rsidR="0024052C" w:rsidRDefault="0024052C" w:rsidP="00626245">
      <w:pPr>
        <w:rPr>
          <w:lang w:val="ru-RU"/>
        </w:rPr>
      </w:pPr>
    </w:p>
    <w:p w14:paraId="4ED8F6CE" w14:textId="77777777" w:rsidR="0024052C" w:rsidRDefault="0024052C" w:rsidP="00626245">
      <w:pPr>
        <w:rPr>
          <w:lang w:val="ru-RU"/>
        </w:rPr>
      </w:pPr>
    </w:p>
    <w:p w14:paraId="74810B82" w14:textId="77777777" w:rsidR="0024052C" w:rsidRDefault="00000000" w:rsidP="00626245">
      <w:pPr>
        <w:rPr>
          <w:lang w:val="ru-RU"/>
        </w:rPr>
      </w:pPr>
      <w:r>
        <w:rPr>
          <w:noProof/>
        </w:rPr>
        <w:pict w14:anchorId="55D10864">
          <v:shape id="_x0000_s2054" type="#_x0000_t75" style="position:absolute;margin-left:337.6pt;margin-top:10pt;width:132.95pt;height:128.55pt;z-index:2;visibility:visible">
            <v:imagedata r:id="rId103" o:title=""/>
            <w10:wrap type="square"/>
          </v:shape>
        </w:pict>
      </w:r>
    </w:p>
    <w:p w14:paraId="15A36FCB" w14:textId="77777777" w:rsidR="00A75E69" w:rsidRDefault="00A75E69" w:rsidP="00626245">
      <w:pPr>
        <w:rPr>
          <w:lang w:val="ru-RU"/>
        </w:rPr>
      </w:pPr>
      <w:r>
        <w:rPr>
          <w:lang w:val="ru-RU"/>
        </w:rPr>
        <w:t xml:space="preserve">2) </w:t>
      </w:r>
      <w:r w:rsidRPr="00A75E69">
        <w:rPr>
          <w:position w:val="-28"/>
          <w:lang w:val="ru-RU"/>
        </w:rPr>
        <w:object w:dxaOrig="2280" w:dyaOrig="660" w14:anchorId="7D34794F">
          <v:shape id="_x0000_i1075" type="#_x0000_t75" style="width:114pt;height:33pt" o:ole="">
            <v:imagedata r:id="rId104" o:title=""/>
          </v:shape>
          <o:OLEObject Type="Embed" ProgID="Equation.DSMT4" ShapeID="_x0000_i1075" DrawAspect="Content" ObjectID="_1821294375" r:id="rId105"/>
        </w:object>
      </w:r>
      <w:r>
        <w:rPr>
          <w:lang w:val="ru-RU"/>
        </w:rPr>
        <w:t xml:space="preserve"> </w:t>
      </w:r>
    </w:p>
    <w:p w14:paraId="3A047213" w14:textId="77777777" w:rsidR="00821726" w:rsidRPr="00A75E69" w:rsidRDefault="00821726" w:rsidP="00626245">
      <w:pPr>
        <w:rPr>
          <w:lang w:val="ru-RU"/>
        </w:rPr>
      </w:pPr>
      <w:r>
        <w:rPr>
          <w:lang w:val="ru-RU"/>
        </w:rPr>
        <w:t xml:space="preserve">Интегральные линии — окружности </w:t>
      </w:r>
      <w:r w:rsidRPr="00821726">
        <w:rPr>
          <w:position w:val="-10"/>
          <w:lang w:val="ru-RU"/>
        </w:rPr>
        <w:object w:dxaOrig="1240" w:dyaOrig="360" w14:anchorId="611EB5B9">
          <v:shape id="_x0000_i1076" type="#_x0000_t75" style="width:62.15pt;height:18pt" o:ole="">
            <v:imagedata r:id="rId106" o:title=""/>
          </v:shape>
          <o:OLEObject Type="Embed" ProgID="Equation.DSMT4" ShapeID="_x0000_i1076" DrawAspect="Content" ObjectID="_1821294376" r:id="rId107"/>
        </w:object>
      </w:r>
      <w:r>
        <w:rPr>
          <w:lang w:val="ru-RU"/>
        </w:rPr>
        <w:t xml:space="preserve"> с центром в начале координат. Решения даются формулами </w:t>
      </w:r>
      <w:r w:rsidRPr="00821726">
        <w:rPr>
          <w:position w:val="-14"/>
          <w:lang w:val="ru-RU"/>
        </w:rPr>
        <w:object w:dxaOrig="2740" w:dyaOrig="460" w14:anchorId="722E54F1">
          <v:shape id="_x0000_i1077" type="#_x0000_t75" style="width:137.15pt;height:23.15pt" o:ole="">
            <v:imagedata r:id="rId108" o:title=""/>
          </v:shape>
          <o:OLEObject Type="Embed" ProgID="Equation.DSMT4" ShapeID="_x0000_i1077" DrawAspect="Content" ObjectID="_1821294377" r:id="rId109"/>
        </w:object>
      </w:r>
      <w:r>
        <w:rPr>
          <w:lang w:val="ru-RU"/>
        </w:rPr>
        <w:t xml:space="preserve"> и </w:t>
      </w:r>
      <w:r w:rsidRPr="00821726">
        <w:rPr>
          <w:position w:val="-14"/>
          <w:lang w:val="ru-RU"/>
        </w:rPr>
        <w:object w:dxaOrig="2760" w:dyaOrig="460" w14:anchorId="767DA07A">
          <v:shape id="_x0000_i1078" type="#_x0000_t75" style="width:138pt;height:23.15pt" o:ole="">
            <v:imagedata r:id="rId110" o:title=""/>
          </v:shape>
          <o:OLEObject Type="Embed" ProgID="Equation.DSMT4" ShapeID="_x0000_i1078" DrawAspect="Content" ObjectID="_1821294378" r:id="rId111"/>
        </w:object>
      </w:r>
    </w:p>
    <w:p w14:paraId="579906A3" w14:textId="77777777" w:rsidR="004A53EC" w:rsidRPr="00A75E69" w:rsidRDefault="004A53EC" w:rsidP="00626245">
      <w:pPr>
        <w:rPr>
          <w:b/>
          <w:lang w:val="ru-RU"/>
        </w:rPr>
      </w:pPr>
      <w:r w:rsidRPr="00A75E69">
        <w:rPr>
          <w:b/>
          <w:lang w:val="ru-RU"/>
        </w:rPr>
        <w:t>5</w:t>
      </w:r>
      <w:r w:rsidRPr="00A75E69">
        <w:rPr>
          <w:b/>
          <w:vertAlign w:val="superscript"/>
          <w:lang w:val="ru-RU"/>
        </w:rPr>
        <w:t>0</w:t>
      </w:r>
      <w:r w:rsidRPr="00A75E69">
        <w:rPr>
          <w:b/>
          <w:lang w:val="ru-RU"/>
        </w:rPr>
        <w:t>. Общее решение, общий интеграл</w:t>
      </w:r>
    </w:p>
    <w:p w14:paraId="24A07CD9" w14:textId="77777777" w:rsidR="00A75E69" w:rsidRDefault="00821726" w:rsidP="00A75E69">
      <w:pPr>
        <w:rPr>
          <w:lang w:val="ru-RU"/>
        </w:rPr>
      </w:pPr>
      <w:r>
        <w:rPr>
          <w:lang w:val="ru-RU"/>
        </w:rPr>
        <w:t xml:space="preserve">Мы скажем, что формула </w:t>
      </w:r>
      <w:r w:rsidRPr="00821726">
        <w:rPr>
          <w:position w:val="-14"/>
          <w:lang w:val="ru-RU"/>
        </w:rPr>
        <w:object w:dxaOrig="1200" w:dyaOrig="400" w14:anchorId="4C825D22">
          <v:shape id="_x0000_i1079" type="#_x0000_t75" style="width:60pt;height:20.15pt" o:ole="">
            <v:imagedata r:id="rId112" o:title=""/>
          </v:shape>
          <o:OLEObject Type="Embed" ProgID="Equation.DSMT4" ShapeID="_x0000_i1079" DrawAspect="Content" ObjectID="_1821294379" r:id="rId113"/>
        </w:object>
      </w:r>
      <w:r>
        <w:rPr>
          <w:lang w:val="ru-RU"/>
        </w:rPr>
        <w:t xml:space="preserve"> дает общее решение дифференциального уравнения (1), если для любого допустимого </w:t>
      </w:r>
      <w:r w:rsidRPr="00821726">
        <w:rPr>
          <w:position w:val="-6"/>
          <w:lang w:val="ru-RU"/>
        </w:rPr>
        <w:object w:dxaOrig="240" w:dyaOrig="279" w14:anchorId="403BC216">
          <v:shape id="_x0000_i1080" type="#_x0000_t75" style="width:12pt;height:14.15pt" o:ole="">
            <v:imagedata r:id="rId114" o:title=""/>
          </v:shape>
          <o:OLEObject Type="Embed" ProgID="Equation.DSMT4" ShapeID="_x0000_i1080" DrawAspect="Content" ObjectID="_1821294380" r:id="rId115"/>
        </w:object>
      </w:r>
      <w:r>
        <w:rPr>
          <w:lang w:val="ru-RU"/>
        </w:rPr>
        <w:t xml:space="preserve"> функция </w:t>
      </w:r>
      <w:r w:rsidRPr="00821726">
        <w:rPr>
          <w:position w:val="-14"/>
          <w:lang w:val="ru-RU"/>
        </w:rPr>
        <w:object w:dxaOrig="1200" w:dyaOrig="400" w14:anchorId="4F918C93">
          <v:shape id="_x0000_i1081" type="#_x0000_t75" style="width:60pt;height:20.15pt" o:ole="">
            <v:imagedata r:id="rId112" o:title=""/>
          </v:shape>
          <o:OLEObject Type="Embed" ProgID="Equation.DSMT4" ShapeID="_x0000_i1081" DrawAspect="Content" ObjectID="_1821294381" r:id="rId116"/>
        </w:object>
      </w:r>
      <w:r>
        <w:rPr>
          <w:lang w:val="ru-RU"/>
        </w:rPr>
        <w:t xml:space="preserve"> — решение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 xml:space="preserve">. (1), причем все решения таким путем могут быть получены. Так, в задаче о радиоактивном распаде формула </w:t>
      </w:r>
      <w:r w:rsidRPr="00821726">
        <w:rPr>
          <w:position w:val="-6"/>
          <w:lang w:val="ru-RU"/>
        </w:rPr>
        <w:object w:dxaOrig="1040" w:dyaOrig="320" w14:anchorId="1DCAC14A">
          <v:shape id="_x0000_i1082" type="#_x0000_t75" style="width:51.85pt;height:15.85pt" o:ole="">
            <v:imagedata r:id="rId117" o:title=""/>
          </v:shape>
          <o:OLEObject Type="Embed" ProgID="Equation.DSMT4" ShapeID="_x0000_i1082" DrawAspect="Content" ObjectID="_1821294382" r:id="rId118"/>
        </w:object>
      </w:r>
      <w:r>
        <w:rPr>
          <w:lang w:val="ru-RU"/>
        </w:rPr>
        <w:t xml:space="preserve"> — общее решение</w:t>
      </w:r>
      <w:r w:rsidR="006E5244">
        <w:rPr>
          <w:lang w:val="ru-RU"/>
        </w:rPr>
        <w:t>.</w:t>
      </w:r>
    </w:p>
    <w:p w14:paraId="3BE25E4F" w14:textId="77777777" w:rsidR="006E5244" w:rsidRPr="00A75E69" w:rsidRDefault="006E5244" w:rsidP="00A75E69">
      <w:pPr>
        <w:rPr>
          <w:lang w:val="ru-RU"/>
        </w:rPr>
      </w:pPr>
      <w:r>
        <w:rPr>
          <w:lang w:val="ru-RU"/>
        </w:rPr>
        <w:t xml:space="preserve">Уравнение </w:t>
      </w:r>
      <w:r w:rsidRPr="006E5244">
        <w:rPr>
          <w:position w:val="-14"/>
          <w:lang w:val="ru-RU"/>
        </w:rPr>
        <w:object w:dxaOrig="1219" w:dyaOrig="400" w14:anchorId="0665FE37">
          <v:shape id="_x0000_i1083" type="#_x0000_t75" style="width:60.85pt;height:20.15pt" o:ole="">
            <v:imagedata r:id="rId119" o:title=""/>
          </v:shape>
          <o:OLEObject Type="Embed" ProgID="Equation.DSMT4" ShapeID="_x0000_i1083" DrawAspect="Content" ObjectID="_1821294383" r:id="rId120"/>
        </w:object>
      </w:r>
      <w:r>
        <w:rPr>
          <w:lang w:val="ru-RU"/>
        </w:rPr>
        <w:t xml:space="preserve"> интегральной линии называется интегралом дифференци</w:t>
      </w:r>
      <w:r w:rsidR="00D45780">
        <w:rPr>
          <w:lang w:val="ru-RU"/>
        </w:rPr>
        <w:t>а</w:t>
      </w:r>
      <w:r>
        <w:rPr>
          <w:lang w:val="ru-RU"/>
        </w:rPr>
        <w:t xml:space="preserve">льного уравнения. Семейство уравнений </w:t>
      </w:r>
      <w:r w:rsidRPr="006E5244">
        <w:rPr>
          <w:position w:val="-14"/>
          <w:lang w:val="ru-RU"/>
        </w:rPr>
        <w:object w:dxaOrig="1520" w:dyaOrig="400" w14:anchorId="11D63EA7">
          <v:shape id="_x0000_i1084" type="#_x0000_t75" style="width:75.85pt;height:20.15pt" o:ole="">
            <v:imagedata r:id="rId121" o:title=""/>
          </v:shape>
          <o:OLEObject Type="Embed" ProgID="Equation.DSMT4" ShapeID="_x0000_i1084" DrawAspect="Content" ObjectID="_1821294384" r:id="rId122"/>
        </w:object>
      </w:r>
      <w:r>
        <w:rPr>
          <w:lang w:val="ru-RU"/>
        </w:rPr>
        <w:t xml:space="preserve"> всевозможных интегральных линий называется общим интегралом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>. (1).</w:t>
      </w:r>
    </w:p>
    <w:p w14:paraId="7648CF7E" w14:textId="77777777" w:rsidR="00831130" w:rsidRPr="0009728A" w:rsidRDefault="00831130" w:rsidP="00831130">
      <w:pPr>
        <w:pStyle w:val="Heading3"/>
        <w:rPr>
          <w:lang w:val="ru-RU"/>
        </w:rPr>
      </w:pPr>
      <w:r w:rsidRPr="0009728A">
        <w:rPr>
          <w:lang w:val="ru-RU"/>
        </w:rPr>
        <w:t>§ 2 Дифференциальное уравнение с разделяющимися переменными</w:t>
      </w:r>
    </w:p>
    <w:p w14:paraId="624D09F6" w14:textId="77777777" w:rsidR="00831130" w:rsidRDefault="00831130" w:rsidP="00831130">
      <w:pPr>
        <w:rPr>
          <w:lang w:val="ru-RU"/>
        </w:rPr>
      </w:pPr>
      <w:r w:rsidRPr="0009728A">
        <w:rPr>
          <w:lang w:val="ru-RU"/>
        </w:rPr>
        <w:t>1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Уравнение </w:t>
      </w:r>
    </w:p>
    <w:p w14:paraId="4083FF81" w14:textId="77777777" w:rsidR="006E5244" w:rsidRDefault="006E5244" w:rsidP="006E5244">
      <w:pPr>
        <w:pStyle w:val="MTDisplayEquation"/>
      </w:pPr>
      <w:r>
        <w:tab/>
      </w:r>
      <w:r w:rsidR="00F82B9B" w:rsidRPr="006E5244">
        <w:rPr>
          <w:position w:val="-14"/>
        </w:rPr>
        <w:object w:dxaOrig="2079" w:dyaOrig="400" w14:anchorId="632E48C2">
          <v:shape id="_x0000_i1085" type="#_x0000_t75" style="width:104.15pt;height:20.15pt" o:ole="">
            <v:imagedata r:id="rId123" o:title=""/>
          </v:shape>
          <o:OLEObject Type="Embed" ProgID="Equation.DSMT4" ShapeID="_x0000_i1085" DrawAspect="Content" ObjectID="_1821294385" r:id="rId124"/>
        </w:object>
      </w:r>
      <w:r>
        <w:t>,</w:t>
      </w:r>
      <w:r>
        <w:tab/>
        <w:t>(1)</w:t>
      </w:r>
    </w:p>
    <w:p w14:paraId="22EDC93D" w14:textId="77777777" w:rsidR="006E5244" w:rsidRDefault="006E5244" w:rsidP="006E5244">
      <w:pPr>
        <w:rPr>
          <w:lang w:val="ru-RU"/>
        </w:rPr>
      </w:pPr>
      <w:r>
        <w:rPr>
          <w:lang w:val="ru-RU"/>
        </w:rPr>
        <w:t xml:space="preserve">не содержащее неизвестной функции </w:t>
      </w:r>
      <w:r w:rsidRPr="006E5244">
        <w:rPr>
          <w:position w:val="-10"/>
          <w:lang w:val="ru-RU"/>
        </w:rPr>
        <w:object w:dxaOrig="220" w:dyaOrig="260" w14:anchorId="01AA2E3F">
          <v:shape id="_x0000_i1086" type="#_x0000_t75" style="width:11.15pt;height:12.85pt" o:ole="">
            <v:imagedata r:id="rId125" o:title=""/>
          </v:shape>
          <o:OLEObject Type="Embed" ProgID="Equation.DSMT4" ShapeID="_x0000_i1086" DrawAspect="Content" ObjectID="_1821294386" r:id="rId126"/>
        </w:object>
      </w:r>
      <w:r>
        <w:rPr>
          <w:lang w:val="ru-RU"/>
        </w:rPr>
        <w:t xml:space="preserve">. Здесь </w:t>
      </w:r>
      <w:r w:rsidRPr="006E5244">
        <w:rPr>
          <w:position w:val="-10"/>
          <w:lang w:val="ru-RU"/>
        </w:rPr>
        <w:object w:dxaOrig="240" w:dyaOrig="320" w14:anchorId="78BCCC59">
          <v:shape id="_x0000_i1087" type="#_x0000_t75" style="width:12pt;height:15.85pt" o:ole="">
            <v:imagedata r:id="rId127" o:title=""/>
          </v:shape>
          <o:OLEObject Type="Embed" ProgID="Equation.DSMT4" ShapeID="_x0000_i1087" DrawAspect="Content" ObjectID="_1821294387" r:id="rId128"/>
        </w:object>
      </w:r>
      <w:r>
        <w:rPr>
          <w:lang w:val="ru-RU"/>
        </w:rPr>
        <w:t xml:space="preserve"> — непрерывная функция на </w:t>
      </w:r>
      <w:r w:rsidR="00F82B9B">
        <w:rPr>
          <w:lang w:val="ru-RU"/>
        </w:rPr>
        <w:t>интервале</w:t>
      </w:r>
      <w:r>
        <w:rPr>
          <w:lang w:val="ru-RU"/>
        </w:rPr>
        <w:t xml:space="preserve"> </w:t>
      </w:r>
      <w:r w:rsidR="00F82B9B" w:rsidRPr="00F82B9B">
        <w:rPr>
          <w:position w:val="-14"/>
          <w:lang w:val="ru-RU"/>
        </w:rPr>
        <w:object w:dxaOrig="639" w:dyaOrig="400" w14:anchorId="7DF86BA3">
          <v:shape id="_x0000_i1088" type="#_x0000_t75" style="width:32.15pt;height:20.15pt" o:ole="">
            <v:imagedata r:id="rId129" o:title=""/>
          </v:shape>
          <o:OLEObject Type="Embed" ProgID="Equation.DSMT4" ShapeID="_x0000_i1088" DrawAspect="Content" ObjectID="_1821294388" r:id="rId130"/>
        </w:object>
      </w:r>
      <w:r>
        <w:rPr>
          <w:lang w:val="ru-RU"/>
        </w:rPr>
        <w:t>.</w:t>
      </w:r>
    </w:p>
    <w:p w14:paraId="174DE6AE" w14:textId="77777777" w:rsidR="006E5244" w:rsidRDefault="006E5244" w:rsidP="006E5244">
      <w:pPr>
        <w:rPr>
          <w:lang w:val="ru-RU"/>
        </w:rPr>
      </w:pPr>
      <w:r>
        <w:rPr>
          <w:lang w:val="ru-RU"/>
        </w:rPr>
        <w:t xml:space="preserve">Если </w:t>
      </w:r>
      <w:r w:rsidRPr="006E5244">
        <w:rPr>
          <w:position w:val="-4"/>
          <w:lang w:val="ru-RU"/>
        </w:rPr>
        <w:object w:dxaOrig="260" w:dyaOrig="260" w14:anchorId="3E465AF4">
          <v:shape id="_x0000_i1089" type="#_x0000_t75" style="width:12.85pt;height:12.85pt" o:ole="">
            <v:imagedata r:id="rId131" o:title=""/>
          </v:shape>
          <o:OLEObject Type="Embed" ProgID="Equation.DSMT4" ShapeID="_x0000_i1089" DrawAspect="Content" ObjectID="_1821294389" r:id="rId132"/>
        </w:object>
      </w:r>
      <w:r>
        <w:rPr>
          <w:lang w:val="ru-RU"/>
        </w:rPr>
        <w:t xml:space="preserve"> — некоторая первообразная функции </w:t>
      </w:r>
      <w:r w:rsidRPr="006E5244">
        <w:rPr>
          <w:position w:val="-10"/>
          <w:lang w:val="ru-RU"/>
        </w:rPr>
        <w:object w:dxaOrig="240" w:dyaOrig="320" w14:anchorId="2C1C1D88">
          <v:shape id="_x0000_i1090" type="#_x0000_t75" style="width:12pt;height:15.85pt" o:ole="">
            <v:imagedata r:id="rId133" o:title=""/>
          </v:shape>
          <o:OLEObject Type="Embed" ProgID="Equation.DSMT4" ShapeID="_x0000_i1090" DrawAspect="Content" ObjectID="_1821294390" r:id="rId134"/>
        </w:object>
      </w:r>
      <w:r>
        <w:rPr>
          <w:lang w:val="ru-RU"/>
        </w:rPr>
        <w:t>, то формула</w:t>
      </w:r>
      <w:r w:rsidRPr="006E5244">
        <w:rPr>
          <w:position w:val="-14"/>
          <w:lang w:val="ru-RU"/>
        </w:rPr>
        <w:object w:dxaOrig="1359" w:dyaOrig="400" w14:anchorId="4DA5AA8B">
          <v:shape id="_x0000_i1091" type="#_x0000_t75" style="width:68.15pt;height:20.15pt" o:ole="">
            <v:imagedata r:id="rId135" o:title=""/>
          </v:shape>
          <o:OLEObject Type="Embed" ProgID="Equation.DSMT4" ShapeID="_x0000_i1091" DrawAspect="Content" ObjectID="_1821294391" r:id="rId136"/>
        </w:object>
      </w:r>
      <w:r>
        <w:rPr>
          <w:lang w:val="ru-RU"/>
        </w:rPr>
        <w:t xml:space="preserve"> дает общее решение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 xml:space="preserve">. (1). Все интегральные линии получаются </w:t>
      </w:r>
      <w:r w:rsidR="005636E7">
        <w:rPr>
          <w:lang w:val="ru-RU"/>
        </w:rPr>
        <w:t xml:space="preserve">всевозможными вертикальными </w:t>
      </w:r>
      <w:r>
        <w:rPr>
          <w:lang w:val="ru-RU"/>
        </w:rPr>
        <w:t>сдвиг</w:t>
      </w:r>
      <w:r w:rsidR="005636E7">
        <w:rPr>
          <w:lang w:val="ru-RU"/>
        </w:rPr>
        <w:t>ами</w:t>
      </w:r>
      <w:r>
        <w:rPr>
          <w:lang w:val="ru-RU"/>
        </w:rPr>
        <w:t xml:space="preserve"> одной из них (графика функции </w:t>
      </w:r>
      <w:r w:rsidRPr="006E5244">
        <w:rPr>
          <w:position w:val="-14"/>
          <w:lang w:val="ru-RU"/>
        </w:rPr>
        <w:object w:dxaOrig="980" w:dyaOrig="400" w14:anchorId="678C82EA">
          <v:shape id="_x0000_i1092" type="#_x0000_t75" style="width:48.85pt;height:20.15pt" o:ole="">
            <v:imagedata r:id="rId137" o:title=""/>
          </v:shape>
          <o:OLEObject Type="Embed" ProgID="Equation.DSMT4" ShapeID="_x0000_i1092" DrawAspect="Content" ObjectID="_1821294392" r:id="rId138"/>
        </w:object>
      </w:r>
      <w:r>
        <w:rPr>
          <w:lang w:val="ru-RU"/>
        </w:rPr>
        <w:t>)</w:t>
      </w:r>
      <w:r w:rsidR="005636E7">
        <w:rPr>
          <w:lang w:val="ru-RU"/>
        </w:rPr>
        <w:t xml:space="preserve">. Вертикальная полоса </w:t>
      </w:r>
      <w:r w:rsidR="00F82B9B" w:rsidRPr="00F82B9B">
        <w:rPr>
          <w:position w:val="-14"/>
          <w:lang w:val="ru-RU"/>
        </w:rPr>
        <w:object w:dxaOrig="999" w:dyaOrig="400" w14:anchorId="148744D8">
          <v:shape id="_x0000_i1093" type="#_x0000_t75" style="width:50.15pt;height:20.15pt" o:ole="">
            <v:imagedata r:id="rId139" o:title=""/>
          </v:shape>
          <o:OLEObject Type="Embed" ProgID="Equation.DSMT4" ShapeID="_x0000_i1093" DrawAspect="Content" ObjectID="_1821294393" r:id="rId140"/>
        </w:object>
      </w:r>
      <w:r w:rsidR="005636E7">
        <w:rPr>
          <w:lang w:val="ru-RU"/>
        </w:rPr>
        <w:t xml:space="preserve"> оказывается покрытой сетью непересекающихся интегральных линий. Через каждую точку проходит единственная интегральная линия. Задача Коши</w:t>
      </w:r>
    </w:p>
    <w:p w14:paraId="2297598F" w14:textId="77777777" w:rsidR="005636E7" w:rsidRDefault="005636E7" w:rsidP="005636E7">
      <w:pPr>
        <w:pStyle w:val="MTDisplayEquation"/>
      </w:pPr>
      <w:r>
        <w:tab/>
      </w:r>
      <w:r w:rsidRPr="005636E7">
        <w:rPr>
          <w:position w:val="-14"/>
        </w:rPr>
        <w:object w:dxaOrig="840" w:dyaOrig="380" w14:anchorId="2468D349">
          <v:shape id="_x0000_i1094" type="#_x0000_t75" style="width:42pt;height:18.85pt" o:ole="">
            <v:imagedata r:id="rId141" o:title=""/>
          </v:shape>
          <o:OLEObject Type="Embed" ProgID="Equation.DSMT4" ShapeID="_x0000_i1094" DrawAspect="Content" ObjectID="_1821294394" r:id="rId142"/>
        </w:object>
      </w:r>
      <w:r>
        <w:t xml:space="preserve"> </w:t>
      </w:r>
    </w:p>
    <w:p w14:paraId="23538D35" w14:textId="77777777" w:rsidR="005636E7" w:rsidRDefault="005636E7" w:rsidP="005636E7">
      <w:pPr>
        <w:rPr>
          <w:lang w:val="ru-RU"/>
        </w:rPr>
      </w:pPr>
      <w:r>
        <w:rPr>
          <w:lang w:val="ru-RU"/>
        </w:rPr>
        <w:t>имеет единственное решение</w:t>
      </w:r>
    </w:p>
    <w:p w14:paraId="575CDDF4" w14:textId="77777777" w:rsidR="005636E7" w:rsidRDefault="005636E7" w:rsidP="005636E7">
      <w:pPr>
        <w:pStyle w:val="MTDisplayEquation"/>
      </w:pPr>
      <w:r>
        <w:tab/>
      </w:r>
      <w:r w:rsidRPr="005636E7">
        <w:rPr>
          <w:position w:val="-34"/>
        </w:rPr>
        <w:object w:dxaOrig="1740" w:dyaOrig="760" w14:anchorId="647E4F90">
          <v:shape id="_x0000_i1095" type="#_x0000_t75" style="width:87pt;height:38.15pt" o:ole="">
            <v:imagedata r:id="rId143" o:title=""/>
          </v:shape>
          <o:OLEObject Type="Embed" ProgID="Equation.DSMT4" ShapeID="_x0000_i1095" DrawAspect="Content" ObjectID="_1821294395" r:id="rId144"/>
        </w:object>
      </w:r>
      <w:r>
        <w:t xml:space="preserve"> </w:t>
      </w:r>
      <w:r>
        <w:tab/>
        <w:t>(2).</w:t>
      </w:r>
    </w:p>
    <w:p w14:paraId="20BBC038" w14:textId="77777777" w:rsidR="005636E7" w:rsidRPr="005636E7" w:rsidRDefault="005636E7" w:rsidP="005636E7">
      <w:pPr>
        <w:rPr>
          <w:lang w:val="ru-RU"/>
        </w:rPr>
      </w:pPr>
      <w:r>
        <w:rPr>
          <w:lang w:val="ru-RU"/>
        </w:rPr>
        <w:lastRenderedPageBreak/>
        <w:t>Формула (2) называется общим решением в форме Коши.</w:t>
      </w:r>
    </w:p>
    <w:p w14:paraId="5DC9F15E" w14:textId="77777777" w:rsidR="00831130" w:rsidRDefault="00831130" w:rsidP="00831130">
      <w:pPr>
        <w:rPr>
          <w:lang w:val="ru-RU"/>
        </w:rPr>
      </w:pPr>
      <w:r w:rsidRPr="0009728A">
        <w:rPr>
          <w:lang w:val="ru-RU"/>
        </w:rPr>
        <w:t>2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Уравнение </w:t>
      </w:r>
    </w:p>
    <w:p w14:paraId="273D98DD" w14:textId="77777777" w:rsidR="005636E7" w:rsidRDefault="005636E7" w:rsidP="005636E7">
      <w:pPr>
        <w:pStyle w:val="MTDisplayEquation"/>
      </w:pPr>
      <w:r>
        <w:tab/>
      </w:r>
      <w:r w:rsidRPr="005636E7">
        <w:rPr>
          <w:position w:val="-14"/>
        </w:rPr>
        <w:object w:dxaOrig="2100" w:dyaOrig="400" w14:anchorId="5CBF426B">
          <v:shape id="_x0000_i1096" type="#_x0000_t75" style="width:105pt;height:20.15pt" o:ole="">
            <v:imagedata r:id="rId145" o:title=""/>
          </v:shape>
          <o:OLEObject Type="Embed" ProgID="Equation.DSMT4" ShapeID="_x0000_i1096" DrawAspect="Content" ObjectID="_1821294396" r:id="rId146"/>
        </w:object>
      </w:r>
      <w:r>
        <w:t>,</w:t>
      </w:r>
      <w:r>
        <w:tab/>
        <w:t>(3)</w:t>
      </w:r>
    </w:p>
    <w:p w14:paraId="011E177A" w14:textId="77777777" w:rsidR="005636E7" w:rsidRDefault="005636E7" w:rsidP="005636E7">
      <w:pPr>
        <w:rPr>
          <w:lang w:val="ru-RU"/>
        </w:rPr>
      </w:pPr>
      <w:r>
        <w:rPr>
          <w:lang w:val="ru-RU"/>
        </w:rPr>
        <w:t xml:space="preserve">не содержащее независимой переменной </w:t>
      </w:r>
      <w:r w:rsidRPr="005636E7">
        <w:rPr>
          <w:position w:val="-6"/>
          <w:lang w:val="ru-RU"/>
        </w:rPr>
        <w:object w:dxaOrig="200" w:dyaOrig="220" w14:anchorId="3063ED6C">
          <v:shape id="_x0000_i1097" type="#_x0000_t75" style="width:9.85pt;height:11.15pt" o:ole="">
            <v:imagedata r:id="rId147" o:title=""/>
          </v:shape>
          <o:OLEObject Type="Embed" ProgID="Equation.DSMT4" ShapeID="_x0000_i1097" DrawAspect="Content" ObjectID="_1821294397" r:id="rId148"/>
        </w:object>
      </w:r>
      <w:r>
        <w:rPr>
          <w:lang w:val="ru-RU"/>
        </w:rPr>
        <w:t>.</w:t>
      </w:r>
    </w:p>
    <w:p w14:paraId="7A7757D8" w14:textId="77777777" w:rsidR="00F82B9B" w:rsidRDefault="00F82B9B" w:rsidP="005636E7">
      <w:pPr>
        <w:rPr>
          <w:lang w:val="ru-RU"/>
        </w:rPr>
      </w:pPr>
      <w:r>
        <w:rPr>
          <w:lang w:val="ru-RU"/>
        </w:rPr>
        <w:t xml:space="preserve">Если </w:t>
      </w:r>
      <w:r w:rsidRPr="00F82B9B">
        <w:rPr>
          <w:position w:val="-14"/>
          <w:lang w:val="ru-RU"/>
        </w:rPr>
        <w:object w:dxaOrig="1280" w:dyaOrig="400" w14:anchorId="049806F4">
          <v:shape id="_x0000_i1098" type="#_x0000_t75" style="width:63.85pt;height:20.15pt" o:ole="">
            <v:imagedata r:id="rId149" o:title=""/>
          </v:shape>
          <o:OLEObject Type="Embed" ProgID="Equation.DSMT4" ShapeID="_x0000_i1098" DrawAspect="Content" ObjectID="_1821294398" r:id="rId150"/>
        </w:object>
      </w:r>
      <w:r>
        <w:rPr>
          <w:lang w:val="ru-RU"/>
        </w:rPr>
        <w:t xml:space="preserve">, то решения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 xml:space="preserve">. (3) — строго монотонные функции, можно поменять роли </w:t>
      </w:r>
      <w:r w:rsidRPr="00F82B9B">
        <w:rPr>
          <w:position w:val="-6"/>
          <w:lang w:val="ru-RU"/>
        </w:rPr>
        <w:object w:dxaOrig="200" w:dyaOrig="220" w14:anchorId="574F7364">
          <v:shape id="_x0000_i1099" type="#_x0000_t75" style="width:9.85pt;height:11.15pt" o:ole="">
            <v:imagedata r:id="rId151" o:title=""/>
          </v:shape>
          <o:OLEObject Type="Embed" ProgID="Equation.DSMT4" ShapeID="_x0000_i1099" DrawAspect="Content" ObjectID="_1821294399" r:id="rId152"/>
        </w:object>
      </w:r>
      <w:r>
        <w:rPr>
          <w:lang w:val="ru-RU"/>
        </w:rPr>
        <w:t xml:space="preserve"> и </w:t>
      </w:r>
      <w:r w:rsidRPr="00F82B9B">
        <w:rPr>
          <w:position w:val="-10"/>
          <w:lang w:val="ru-RU"/>
        </w:rPr>
        <w:object w:dxaOrig="220" w:dyaOrig="260" w14:anchorId="1E0A9860">
          <v:shape id="_x0000_i1100" type="#_x0000_t75" style="width:11.15pt;height:12.85pt" o:ole="">
            <v:imagedata r:id="rId153" o:title=""/>
          </v:shape>
          <o:OLEObject Type="Embed" ProgID="Equation.DSMT4" ShapeID="_x0000_i1100" DrawAspect="Content" ObjectID="_1821294400" r:id="rId154"/>
        </w:object>
      </w:r>
      <w:r>
        <w:rPr>
          <w:lang w:val="ru-RU"/>
        </w:rPr>
        <w:t xml:space="preserve">, считать у независимой переменной , а </w:t>
      </w:r>
      <w:r w:rsidRPr="00F82B9B">
        <w:rPr>
          <w:position w:val="-6"/>
          <w:lang w:val="ru-RU"/>
        </w:rPr>
        <w:object w:dxaOrig="200" w:dyaOrig="220" w14:anchorId="17845493">
          <v:shape id="_x0000_i1101" type="#_x0000_t75" style="width:9.85pt;height:11.15pt" o:ole="">
            <v:imagedata r:id="rId155" o:title=""/>
          </v:shape>
          <o:OLEObject Type="Embed" ProgID="Equation.DSMT4" ShapeID="_x0000_i1101" DrawAspect="Content" ObjectID="_1821294401" r:id="rId156"/>
        </w:object>
      </w:r>
      <w:r>
        <w:rPr>
          <w:lang w:val="ru-RU"/>
        </w:rPr>
        <w:t xml:space="preserve"> неизвестной функцией. Уравнение (3) переписывают в виде </w:t>
      </w:r>
      <w:r w:rsidRPr="00F82B9B">
        <w:rPr>
          <w:position w:val="-32"/>
          <w:lang w:val="ru-RU"/>
        </w:rPr>
        <w:object w:dxaOrig="1120" w:dyaOrig="700" w14:anchorId="4AAD39A2">
          <v:shape id="_x0000_i1102" type="#_x0000_t75" style="width:56.15pt;height:35.15pt" o:ole="">
            <v:imagedata r:id="rId157" o:title=""/>
          </v:shape>
          <o:OLEObject Type="Embed" ProgID="Equation.DSMT4" ShapeID="_x0000_i1102" DrawAspect="Content" ObjectID="_1821294402" r:id="rId158"/>
        </w:object>
      </w:r>
      <w:r>
        <w:rPr>
          <w:lang w:val="ru-RU"/>
        </w:rPr>
        <w:t xml:space="preserve"> или в симметричной форме </w:t>
      </w:r>
      <w:r w:rsidR="00467562" w:rsidRPr="00F82B9B">
        <w:rPr>
          <w:position w:val="-32"/>
          <w:lang w:val="ru-RU"/>
        </w:rPr>
        <w:object w:dxaOrig="2460" w:dyaOrig="700" w14:anchorId="7288D876">
          <v:shape id="_x0000_i1103" type="#_x0000_t75" style="width:123pt;height:35.15pt" o:ole="">
            <v:imagedata r:id="rId159" o:title=""/>
          </v:shape>
          <o:OLEObject Type="Embed" ProgID="Equation.DSMT4" ShapeID="_x0000_i1103" DrawAspect="Content" ObjectID="_1821294403" r:id="rId160"/>
        </w:object>
      </w:r>
      <w:r>
        <w:rPr>
          <w:lang w:val="ru-RU"/>
        </w:rPr>
        <w:t xml:space="preserve">. Если </w:t>
      </w:r>
      <w:r w:rsidRPr="00F82B9B">
        <w:rPr>
          <w:position w:val="-6"/>
          <w:lang w:val="ru-RU"/>
        </w:rPr>
        <w:object w:dxaOrig="260" w:dyaOrig="279" w14:anchorId="06E51431">
          <v:shape id="_x0000_i1104" type="#_x0000_t75" style="width:12.85pt;height:14.15pt" o:ole="">
            <v:imagedata r:id="rId161" o:title=""/>
          </v:shape>
          <o:OLEObject Type="Embed" ProgID="Equation.DSMT4" ShapeID="_x0000_i1104" DrawAspect="Content" ObjectID="_1821294404" r:id="rId162"/>
        </w:object>
      </w:r>
      <w:r>
        <w:rPr>
          <w:lang w:val="ru-RU"/>
        </w:rPr>
        <w:t xml:space="preserve"> — первообразная для </w:t>
      </w:r>
      <w:r w:rsidRPr="00F82B9B">
        <w:rPr>
          <w:position w:val="-28"/>
          <w:lang w:val="ru-RU"/>
        </w:rPr>
        <w:object w:dxaOrig="260" w:dyaOrig="660" w14:anchorId="1D444FE1">
          <v:shape id="_x0000_i1105" type="#_x0000_t75" style="width:12.85pt;height:33pt" o:ole="">
            <v:imagedata r:id="rId163" o:title=""/>
          </v:shape>
          <o:OLEObject Type="Embed" ProgID="Equation.DSMT4" ShapeID="_x0000_i1105" DrawAspect="Content" ObjectID="_1821294405" r:id="rId164"/>
        </w:object>
      </w:r>
      <w:r>
        <w:rPr>
          <w:lang w:val="ru-RU"/>
        </w:rPr>
        <w:t>, то интегрированием получаем общее решение в виде</w:t>
      </w:r>
      <w:r w:rsidR="00BC482D">
        <w:rPr>
          <w:lang w:val="ru-RU"/>
        </w:rPr>
        <w:t xml:space="preserve"> </w:t>
      </w:r>
      <w:r w:rsidRPr="00F82B9B">
        <w:rPr>
          <w:position w:val="-14"/>
          <w:lang w:val="ru-RU"/>
        </w:rPr>
        <w:object w:dxaOrig="1340" w:dyaOrig="400" w14:anchorId="60B9276E">
          <v:shape id="_x0000_i1106" type="#_x0000_t75" style="width:66.85pt;height:20.15pt" o:ole="">
            <v:imagedata r:id="rId165" o:title=""/>
          </v:shape>
          <o:OLEObject Type="Embed" ProgID="Equation.DSMT4" ShapeID="_x0000_i1106" DrawAspect="Content" ObjectID="_1821294406" r:id="rId166"/>
        </w:object>
      </w:r>
      <w:r>
        <w:rPr>
          <w:lang w:val="ru-RU"/>
        </w:rPr>
        <w:t xml:space="preserve">, решение задачи Коши дается формулой </w:t>
      </w:r>
      <w:r w:rsidRPr="00F82B9B">
        <w:rPr>
          <w:position w:val="-34"/>
          <w:lang w:val="ru-RU"/>
        </w:rPr>
        <w:object w:dxaOrig="1520" w:dyaOrig="780" w14:anchorId="3A2A85BF">
          <v:shape id="_x0000_i1107" type="#_x0000_t75" style="width:75.85pt;height:39pt" o:ole="">
            <v:imagedata r:id="rId167" o:title=""/>
          </v:shape>
          <o:OLEObject Type="Embed" ProgID="Equation.DSMT4" ShapeID="_x0000_i1107" DrawAspect="Content" ObjectID="_1821294407" r:id="rId168"/>
        </w:object>
      </w:r>
      <w:r>
        <w:rPr>
          <w:lang w:val="ru-RU"/>
        </w:rPr>
        <w:t>.</w:t>
      </w:r>
    </w:p>
    <w:p w14:paraId="4F71DFF9" w14:textId="77777777" w:rsidR="00A835B4" w:rsidRDefault="00A835B4" w:rsidP="005636E7">
      <w:pPr>
        <w:rPr>
          <w:lang w:val="ru-RU"/>
        </w:rPr>
      </w:pPr>
      <w:r>
        <w:rPr>
          <w:lang w:val="ru-RU"/>
        </w:rPr>
        <w:t xml:space="preserve">Предположим теперь, что функция </w:t>
      </w:r>
      <w:r w:rsidR="00341DA1" w:rsidRPr="00A835B4">
        <w:rPr>
          <w:position w:val="-10"/>
          <w:lang w:val="ru-RU"/>
        </w:rPr>
        <w:object w:dxaOrig="220" w:dyaOrig="260" w14:anchorId="0C59C19D">
          <v:shape id="_x0000_i1108" type="#_x0000_t75" style="width:11.15pt;height:12.85pt" o:ole="">
            <v:imagedata r:id="rId169" o:title=""/>
          </v:shape>
          <o:OLEObject Type="Embed" ProgID="Equation.DSMT4" ShapeID="_x0000_i1108" DrawAspect="Content" ObjectID="_1821294408" r:id="rId170"/>
        </w:object>
      </w:r>
      <w:r>
        <w:rPr>
          <w:lang w:val="ru-RU"/>
        </w:rPr>
        <w:t xml:space="preserve"> обращается в нуль, но только в одной точке </w:t>
      </w:r>
      <w:r w:rsidRPr="00A835B4">
        <w:rPr>
          <w:position w:val="-14"/>
          <w:lang w:val="ru-RU"/>
        </w:rPr>
        <w:object w:dxaOrig="1080" w:dyaOrig="400" w14:anchorId="6A65539D">
          <v:shape id="_x0000_i1109" type="#_x0000_t75" style="width:54pt;height:20.15pt" o:ole="">
            <v:imagedata r:id="rId171" o:title=""/>
          </v:shape>
          <o:OLEObject Type="Embed" ProgID="Equation.DSMT4" ShapeID="_x0000_i1109" DrawAspect="Content" ObjectID="_1821294409" r:id="rId172"/>
        </w:object>
      </w:r>
      <w:r>
        <w:rPr>
          <w:lang w:val="ru-RU"/>
        </w:rPr>
        <w:t>.</w:t>
      </w:r>
    </w:p>
    <w:p w14:paraId="5EAA250D" w14:textId="77777777" w:rsidR="00A835B4" w:rsidRDefault="00A835B4" w:rsidP="005636E7">
      <w:pPr>
        <w:rPr>
          <w:lang w:val="ru-RU"/>
        </w:rPr>
      </w:pPr>
      <w:r>
        <w:rPr>
          <w:lang w:val="ru-RU"/>
        </w:rPr>
        <w:t xml:space="preserve">В таком случае постоянная функция </w:t>
      </w:r>
      <w:r w:rsidRPr="00A835B4">
        <w:rPr>
          <w:position w:val="-12"/>
          <w:lang w:val="ru-RU"/>
        </w:rPr>
        <w:object w:dxaOrig="639" w:dyaOrig="360" w14:anchorId="4C4594FC">
          <v:shape id="_x0000_i1110" type="#_x0000_t75" style="width:32.15pt;height:18pt" o:ole="">
            <v:imagedata r:id="rId173" o:title=""/>
          </v:shape>
          <o:OLEObject Type="Embed" ProgID="Equation.DSMT4" ShapeID="_x0000_i1110" DrawAspect="Content" ObjectID="_1821294410" r:id="rId174"/>
        </w:object>
      </w:r>
      <w:r>
        <w:rPr>
          <w:lang w:val="ru-RU"/>
        </w:rPr>
        <w:t xml:space="preserve"> — решение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 xml:space="preserve">. (3), горизонтальная прямая </w:t>
      </w:r>
      <w:r w:rsidRPr="00A835B4">
        <w:rPr>
          <w:position w:val="-12"/>
          <w:lang w:val="ru-RU"/>
        </w:rPr>
        <w:object w:dxaOrig="639" w:dyaOrig="360" w14:anchorId="2471776B">
          <v:shape id="_x0000_i1111" type="#_x0000_t75" style="width:32.15pt;height:18pt" o:ole="">
            <v:imagedata r:id="rId173" o:title=""/>
          </v:shape>
          <o:OLEObject Type="Embed" ProgID="Equation.DSMT4" ShapeID="_x0000_i1111" DrawAspect="Content" ObjectID="_1821294411" r:id="rId175"/>
        </w:object>
      </w:r>
      <w:r>
        <w:rPr>
          <w:lang w:val="ru-RU"/>
        </w:rPr>
        <w:t xml:space="preserve"> — интегральная линия.</w:t>
      </w:r>
    </w:p>
    <w:p w14:paraId="405C5C82" w14:textId="77777777" w:rsidR="00AE33A0" w:rsidRDefault="00AE33A0" w:rsidP="00AE33A0">
      <w:pPr>
        <w:jc w:val="both"/>
        <w:rPr>
          <w:lang w:val="ru-RU"/>
        </w:rPr>
      </w:pPr>
      <w:r>
        <w:rPr>
          <w:lang w:val="ru-RU"/>
        </w:rPr>
        <w:t xml:space="preserve">В полосах </w:t>
      </w:r>
      <w:r w:rsidRPr="00AE33A0">
        <w:rPr>
          <w:position w:val="-12"/>
          <w:lang w:val="ru-RU"/>
        </w:rPr>
        <w:object w:dxaOrig="980" w:dyaOrig="360" w14:anchorId="2FFEFE9E">
          <v:shape id="_x0000_i1112" type="#_x0000_t75" style="width:48.85pt;height:18pt" o:ole="">
            <v:imagedata r:id="rId176" o:title=""/>
          </v:shape>
          <o:OLEObject Type="Embed" ProgID="Equation.DSMT4" ShapeID="_x0000_i1112" DrawAspect="Content" ObjectID="_1821294412" r:id="rId177"/>
        </w:object>
      </w:r>
      <w:r>
        <w:rPr>
          <w:lang w:val="ru-RU"/>
        </w:rPr>
        <w:t xml:space="preserve"> и </w:t>
      </w:r>
      <w:r w:rsidRPr="00AE33A0">
        <w:rPr>
          <w:position w:val="-12"/>
          <w:lang w:val="ru-RU"/>
        </w:rPr>
        <w:object w:dxaOrig="1040" w:dyaOrig="360" w14:anchorId="647AB675">
          <v:shape id="_x0000_i1113" type="#_x0000_t75" style="width:51.85pt;height:18pt" o:ole="">
            <v:imagedata r:id="rId178" o:title=""/>
          </v:shape>
          <o:OLEObject Type="Embed" ProgID="Equation.DSMT4" ShapeID="_x0000_i1113" DrawAspect="Content" ObjectID="_1821294413" r:id="rId179"/>
        </w:object>
      </w:r>
      <w:r>
        <w:rPr>
          <w:lang w:val="ru-RU"/>
        </w:rPr>
        <w:t xml:space="preserve"> задача уже решена. Интегральная линия, проходящая через точку </w:t>
      </w:r>
      <w:r w:rsidRPr="00AE33A0">
        <w:rPr>
          <w:position w:val="-14"/>
          <w:lang w:val="ru-RU"/>
        </w:rPr>
        <w:object w:dxaOrig="820" w:dyaOrig="400" w14:anchorId="52B69625">
          <v:shape id="_x0000_i1114" type="#_x0000_t75" style="width:41.15pt;height:20.15pt" o:ole="">
            <v:imagedata r:id="rId180" o:title=""/>
          </v:shape>
          <o:OLEObject Type="Embed" ProgID="Equation.DSMT4" ShapeID="_x0000_i1114" DrawAspect="Content" ObjectID="_1821294414" r:id="rId181"/>
        </w:object>
      </w:r>
      <w:r>
        <w:rPr>
          <w:lang w:val="ru-RU"/>
        </w:rPr>
        <w:t xml:space="preserve"> нижней полосы определяется уравнением </w:t>
      </w:r>
      <w:r w:rsidR="00BC482D" w:rsidRPr="00AE33A0">
        <w:rPr>
          <w:position w:val="-34"/>
          <w:lang w:val="ru-RU"/>
        </w:rPr>
        <w:object w:dxaOrig="1520" w:dyaOrig="780" w14:anchorId="41AAFC02">
          <v:shape id="_x0000_i1115" type="#_x0000_t75" style="width:75.85pt;height:39pt" o:ole="">
            <v:imagedata r:id="rId182" o:title=""/>
          </v:shape>
          <o:OLEObject Type="Embed" ProgID="Equation.DSMT4" ShapeID="_x0000_i1115" DrawAspect="Content" ObjectID="_1821294415" r:id="rId183"/>
        </w:object>
      </w:r>
      <w:r w:rsidR="006B77CE">
        <w:rPr>
          <w:lang w:val="ru-RU"/>
        </w:rPr>
        <w:t>.</w:t>
      </w:r>
    </w:p>
    <w:p w14:paraId="3255B993" w14:textId="77777777" w:rsidR="006B77CE" w:rsidRDefault="006B77CE" w:rsidP="00AE33A0">
      <w:pPr>
        <w:jc w:val="both"/>
        <w:rPr>
          <w:lang w:val="ru-RU"/>
        </w:rPr>
      </w:pPr>
      <w:r>
        <w:rPr>
          <w:lang w:val="ru-RU"/>
        </w:rPr>
        <w:t>Рассмотрим две возможности.</w:t>
      </w:r>
    </w:p>
    <w:p w14:paraId="1DBD07C8" w14:textId="77777777" w:rsidR="006B77CE" w:rsidRDefault="006B77CE" w:rsidP="00AE33A0">
      <w:pPr>
        <w:jc w:val="both"/>
        <w:rPr>
          <w:rFonts w:ascii="Calibri" w:eastAsia="Calibri" w:hAnsi="Calibri"/>
          <w:noProof/>
          <w:kern w:val="2"/>
          <w:sz w:val="22"/>
          <w:szCs w:val="22"/>
        </w:rPr>
      </w:pPr>
      <w:r>
        <w:rPr>
          <w:lang w:val="ru-RU"/>
        </w:rPr>
        <w:t xml:space="preserve">А) Несобственный интеграл </w:t>
      </w:r>
      <w:r w:rsidRPr="00AE33A0">
        <w:rPr>
          <w:position w:val="-34"/>
          <w:lang w:val="ru-RU"/>
        </w:rPr>
        <w:object w:dxaOrig="1280" w:dyaOrig="780" w14:anchorId="5792A826">
          <v:shape id="_x0000_i1116" type="#_x0000_t75" style="width:63.85pt;height:39pt" o:ole="">
            <v:imagedata r:id="rId184" o:title=""/>
          </v:shape>
          <o:OLEObject Type="Embed" ProgID="Equation.DSMT4" ShapeID="_x0000_i1116" DrawAspect="Content" ObjectID="_1821294416" r:id="rId185"/>
        </w:object>
      </w:r>
      <w:r>
        <w:rPr>
          <w:lang w:val="ru-RU"/>
        </w:rPr>
        <w:t xml:space="preserve"> расходится. Тогда прямая </w:t>
      </w:r>
      <w:r w:rsidRPr="006B77CE">
        <w:rPr>
          <w:position w:val="-12"/>
          <w:lang w:val="ru-RU"/>
        </w:rPr>
        <w:object w:dxaOrig="639" w:dyaOrig="360" w14:anchorId="3049A853">
          <v:shape id="_x0000_i1117" type="#_x0000_t75" style="width:32.15pt;height:18pt" o:ole="">
            <v:imagedata r:id="rId186" o:title=""/>
          </v:shape>
          <o:OLEObject Type="Embed" ProgID="Equation.DSMT4" ShapeID="_x0000_i1117" DrawAspect="Content" ObjectID="_1821294417" r:id="rId187"/>
        </w:object>
      </w:r>
      <w:r>
        <w:rPr>
          <w:lang w:val="ru-RU"/>
        </w:rPr>
        <w:t xml:space="preserve"> — асимптота для интегральных линий. Допустив, что та же ситуация складывается и в верхней части полосы мы видим , что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 xml:space="preserve">. (3) имеет интегральные линии трех типов: прямая </w:t>
      </w:r>
      <w:r w:rsidRPr="006B77CE">
        <w:rPr>
          <w:position w:val="-12"/>
          <w:lang w:val="ru-RU"/>
        </w:rPr>
        <w:object w:dxaOrig="639" w:dyaOrig="360" w14:anchorId="14CB4EEC">
          <v:shape id="_x0000_i1118" type="#_x0000_t75" style="width:32.15pt;height:18pt" o:ole="">
            <v:imagedata r:id="rId186" o:title=""/>
          </v:shape>
          <o:OLEObject Type="Embed" ProgID="Equation.DSMT4" ShapeID="_x0000_i1118" DrawAspect="Content" ObjectID="_1821294418" r:id="rId188"/>
        </w:object>
      </w:r>
      <w:r>
        <w:rPr>
          <w:lang w:val="ru-RU"/>
        </w:rPr>
        <w:t xml:space="preserve">, линия </w:t>
      </w:r>
      <w:r w:rsidR="000A63BA" w:rsidRPr="00AE33A0">
        <w:rPr>
          <w:position w:val="-34"/>
          <w:lang w:val="ru-RU"/>
        </w:rPr>
        <w:object w:dxaOrig="1520" w:dyaOrig="780" w14:anchorId="569F743F">
          <v:shape id="_x0000_i1119" type="#_x0000_t75" style="width:75.85pt;height:39pt" o:ole="">
            <v:imagedata r:id="rId189" o:title=""/>
          </v:shape>
          <o:OLEObject Type="Embed" ProgID="Equation.DSMT4" ShapeID="_x0000_i1119" DrawAspect="Content" ObjectID="_1821294419" r:id="rId190"/>
        </w:object>
      </w:r>
      <w:r>
        <w:rPr>
          <w:lang w:val="ru-RU"/>
        </w:rPr>
        <w:t xml:space="preserve"> и ее всевозможные горизонтальные сдвиги в нижней части полосы и аналогичные линии в верхней части полосы.</w:t>
      </w:r>
      <w:r w:rsidR="00440A08">
        <w:rPr>
          <w:rFonts w:ascii="Calibri" w:eastAsia="Calibri" w:hAnsi="Calibri"/>
          <w:noProof/>
          <w:kern w:val="2"/>
          <w:sz w:val="22"/>
          <w:szCs w:val="22"/>
        </w:rPr>
        <w:t xml:space="preserve"> </w:t>
      </w:r>
    </w:p>
    <w:p w14:paraId="77E05327" w14:textId="77777777" w:rsidR="00440A08" w:rsidRDefault="00000000" w:rsidP="00AE33A0">
      <w:pPr>
        <w:jc w:val="both"/>
        <w:rPr>
          <w:rFonts w:eastAsia="Calibri"/>
          <w:noProof/>
          <w:kern w:val="2"/>
        </w:rPr>
      </w:pPr>
      <w:r>
        <w:rPr>
          <w:noProof/>
        </w:rPr>
        <w:pict w14:anchorId="4F3BBA45">
          <v:group id="Group 8" o:spid="_x0000_s2062" style="position:absolute;left:0;text-align:left;margin-left:55.2pt;margin-top:.9pt;width:397.7pt;height:135.5pt;z-index:7" coordsize="50509,17206">
            <v:shape id="Freeform: Shape 3" o:spid="_x0000_s2063" style="position:absolute;left:762;top:2884;width:18173;height:6801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3973,228509;451622,348204;810743,462458;1251482,571272;1817370,680085" o:connectangles="0,0,0,0,0,0"/>
            </v:shape>
            <v:line id="Straight Connector 1" o:spid="_x0000_s2064" style="position:absolute;visibility:visible" from="762,10287" to="49911,10287" o:connectortype="straight" strokecolor="#4472c4" strokeweight="1.5pt">
              <v:stroke joinstyle="miter"/>
            </v:line>
            <v:shape id="Freeform: Shape 3" o:spid="_x0000_s2065" style="position:absolute;left:14586;top:2830;width:18174;height:6801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3973,228509;451622,348204;810743,462458;1251482,571272;1817370,680085" o:connectangles="0,0,0,0,0,0"/>
            </v:shape>
            <v:shape id="Freeform: Shape 3" o:spid="_x0000_s2066" style="position:absolute;left:28194;top:2884;width:18173;height:6801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3973,228509;451622,348204;810743,462458;1251482,571272;1817370,680085" o:connectangles="0,0,0,0,0,0"/>
            </v:shape>
            <v:shape id="Freeform: Shape 3" o:spid="_x0000_s2067" style="position:absolute;left:4299;top:2884;width:18174;height:6801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3973,228509;451622,348204;810743,462458;1251482,571272;1817370,680085" o:connectangles="0,0,0,0,0,0"/>
            </v:shape>
            <v:shape id="Freeform: Shape 3" o:spid="_x0000_s2068" style="position:absolute;left:7728;top:2884;width:18174;height:6801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3973,228509;451622,348204;810743,462458;1251482,571272;1817370,680085" o:connectangles="0,0,0,0,0,0"/>
            </v:shape>
            <v:shape id="Freeform: Shape 3" o:spid="_x0000_s2069" style="position:absolute;left:11157;top:2884;width:18174;height:6801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3973,228509;451622,348204;810743,462458;1251482,571272;1817370,680085" o:connectangles="0,0,0,0,0,0"/>
            </v:shape>
            <v:shape id="Freeform: Shape 3" o:spid="_x0000_s2070" style="position:absolute;left:17907;top:2884;width:18173;height:6801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3973,228509;451622,348204;810743,462458;1251482,571272;1817370,680085" o:connectangles="0,0,0,0,0,0"/>
            </v:shape>
            <v:shape id="Freeform: Shape 3" o:spid="_x0000_s2071" style="position:absolute;left:24765;top:2884;width:18173;height:6801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3973,228509;451622,348204;810743,462458;1251482,571272;1817370,680085" o:connectangles="0,0,0,0,0,0"/>
            </v:shape>
            <v:shape id="Freeform: Shape 3" o:spid="_x0000_s2072" style="position:absolute;left:21336;top:2830;width:18173;height:6801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3973,228509;451622,348204;810743,462458;1251482,571272;1817370,680085" o:connectangles="0,0,0,0,0,0"/>
            </v:shape>
            <v:shape id="Freeform: Shape 3" o:spid="_x0000_s2073" style="position:absolute;left:31731;top:2884;width:18180;height:6804;visibility:visible;mso-wrap-style:square;v-text-anchor:middle" coordsize="1817914,680357" path="m,c79375,85271,158750,170543,234043,228600v75293,58057,121557,80736,217714,119743c547914,387350,677636,425450,810986,462643v133350,37193,273050,72571,440871,108857c1419678,607786,1618796,644071,1817914,680357e" filled="f" strokecolor="red" strokeweight="1.5pt">
              <v:stroke joinstyle="miter"/>
              <v:path arrowok="t" o:connecttype="custom" o:connectlocs="0,0;234043,228600;451757,348343;810986,462643;1251857,571500;1817914,680357" o:connectangles="0,0,0,0,0,0"/>
            </v:shape>
            <v:shape id="Freeform: Shape 4" o:spid="_x0000_s2074" style="position:absolute;left:707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shape id="Freeform: Shape 4" o:spid="_x0000_s2075" style="position:absolute;left:4191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shape id="Freeform: Shape 4" o:spid="_x0000_s2076" style="position:absolute;left:7620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shape id="Freeform: Shape 4" o:spid="_x0000_s2077" style="position:absolute;left:11049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shape id="Freeform: Shape 4" o:spid="_x0000_s2078" style="position:absolute;left:14478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shape id="Freeform: Shape 4" o:spid="_x0000_s2079" style="position:absolute;left:17907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shape id="Freeform: Shape 4" o:spid="_x0000_s2080" style="position:absolute;left:21336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shape id="Freeform: Shape 4" o:spid="_x0000_s2081" style="position:absolute;left:24765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shape id="Freeform: Shape 4" o:spid="_x0000_s2082" style="position:absolute;left:28194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shape id="Freeform: Shape 4" o:spid="_x0000_s2083" style="position:absolute;left:31623;top:10831;width:18288;height:5715;visibility:visible;mso-wrap-style:square;v-text-anchor:middle" coordsize="1828800,571500" path="m,571500c82550,483507,165100,395514,239486,337457,313872,279400,349250,261257,446314,223157,543378,185057,591458,146050,821872,108857,1052286,71664,1828800,,1828800,r,e" filled="f" strokecolor="red" strokeweight="1.5pt">
              <v:stroke joinstyle="miter"/>
              <v:path arrowok="t" o:connecttype="custom" o:connectlocs="0,571500;239486,337457;446314,223157;821872,108857;1828800,0;1828800,0" o:connectangles="0,0,0,0,0,0"/>
            </v:shape>
            <v:line id="Straight Connector 5" o:spid="_x0000_s2084" style="position:absolute;visibility:visible" from="762,2884" to="49905,2884" o:connectortype="straight" strokecolor="#002060" strokeweight="1.5pt">
              <v:stroke joinstyle="miter"/>
            </v:line>
            <v:line id="Straight Connector 5" o:spid="_x0000_s2085" style="position:absolute;visibility:visible" from="762,16546" to="49905,16546" o:connectortype="straight" strokecolor="#002060" strokeweight="1.5pt">
              <v:stroke joinstyle="miter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2086" type="#_x0000_t202" style="position:absolute;left:43435;top:14260;width:6407;height:2946;visibility:visible;mso-wrap-style:none" filled="f" stroked="f" strokeweight=".5pt">
              <v:textbox style="mso-fit-shape-to-text:t">
                <w:txbxContent>
                  <w:p w14:paraId="66861623" w14:textId="77777777" w:rsidR="00440A08" w:rsidRDefault="00440A08" w:rsidP="00440A08">
                    <w:r w:rsidRPr="00635572">
                      <w:rPr>
                        <w:position w:val="-12"/>
                      </w:rPr>
                      <w:object w:dxaOrig="720" w:dyaOrig="320" w14:anchorId="3E3B7DC9">
                        <v:shape id="_x0000_i1121" type="#_x0000_t75" style="width:36pt;height:15.85pt" o:ole="">
                          <v:imagedata r:id="rId191" o:title=""/>
                        </v:shape>
                        <o:OLEObject Type="Embed" ProgID="Equation.DSMT4" ShapeID="_x0000_i1121" DrawAspect="Content" ObjectID="_1821294636" r:id="rId192"/>
                      </w:object>
                    </w:r>
                  </w:p>
                </w:txbxContent>
              </v:textbox>
            </v:shape>
            <v:shape id="Text Box 6" o:spid="_x0000_s2087" type="#_x0000_t202" style="position:absolute;left:43270;width:7239;height:3429;visibility:visible" filled="f" stroked="f" strokeweight=".5pt">
              <v:textbox>
                <w:txbxContent>
                  <w:p w14:paraId="0A2B7BD8" w14:textId="77777777" w:rsidR="00440A08" w:rsidRDefault="00440A08" w:rsidP="00440A08">
                    <w:r w:rsidRPr="00635572">
                      <w:rPr>
                        <w:position w:val="-12"/>
                      </w:rPr>
                      <w:object w:dxaOrig="760" w:dyaOrig="400" w14:anchorId="0B556D40">
                        <v:shape id="_x0000_i1123" type="#_x0000_t75" style="width:38.15pt;height:20.15pt" o:ole="">
                          <v:imagedata r:id="rId193" o:title=""/>
                        </v:shape>
                        <o:OLEObject Type="Embed" ProgID="Equation.DSMT4" ShapeID="_x0000_i1123" DrawAspect="Content" ObjectID="_1821294637" r:id="rId194"/>
                      </w:object>
                    </w:r>
                  </w:p>
                </w:txbxContent>
              </v:textbox>
            </v:shape>
            <v:shape id="Text Box 6" o:spid="_x0000_s2088" type="#_x0000_t202" style="position:absolute;top:7238;width:7042;height:3708;visibility:visible;mso-wrap-style:none" filled="f" stroked="f" strokeweight=".5pt">
              <v:textbox style="mso-fit-shape-to-text:t">
                <w:txbxContent>
                  <w:p w14:paraId="0745075D" w14:textId="77777777" w:rsidR="00440A08" w:rsidRDefault="00440A08" w:rsidP="00440A08">
                    <w:r w:rsidRPr="00635572">
                      <w:rPr>
                        <w:position w:val="-14"/>
                      </w:rPr>
                      <w:object w:dxaOrig="820" w:dyaOrig="440" w14:anchorId="674CF2EF">
                        <v:shape id="_x0000_i1125" type="#_x0000_t75" style="width:41.15pt;height:21.85pt" o:ole="">
                          <v:imagedata r:id="rId195" o:title=""/>
                        </v:shape>
                        <o:OLEObject Type="Embed" ProgID="Equation.DSMT4" ShapeID="_x0000_i1125" DrawAspect="Content" ObjectID="_1821294638" r:id="rId196"/>
                      </w:object>
                    </w:r>
                  </w:p>
                </w:txbxContent>
              </v:textbox>
            </v:shape>
            <w10:wrap type="square"/>
          </v:group>
        </w:pict>
      </w:r>
    </w:p>
    <w:p w14:paraId="73E2F4A7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64D0A3AD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33240B2D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08CD8356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4F342061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1DCB148A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12DFA9CF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29821C1A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7F7CEA3B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7632E300" w14:textId="77777777" w:rsidR="00440A08" w:rsidRDefault="00440A08" w:rsidP="00AE33A0">
      <w:pPr>
        <w:jc w:val="both"/>
        <w:rPr>
          <w:rFonts w:eastAsia="Calibri"/>
          <w:noProof/>
          <w:kern w:val="2"/>
        </w:rPr>
      </w:pPr>
    </w:p>
    <w:p w14:paraId="193B63B9" w14:textId="77777777" w:rsidR="00440A08" w:rsidRPr="00440A08" w:rsidRDefault="00440A08" w:rsidP="00AE33A0">
      <w:pPr>
        <w:jc w:val="both"/>
        <w:rPr>
          <w:rFonts w:eastAsia="Calibri"/>
          <w:noProof/>
          <w:kern w:val="2"/>
          <w:lang w:val="ru-RU"/>
        </w:rPr>
      </w:pPr>
      <w:r>
        <w:rPr>
          <w:rFonts w:eastAsia="Calibri"/>
          <w:noProof/>
          <w:kern w:val="2"/>
          <w:lang w:val="ru-RU"/>
        </w:rPr>
        <w:t xml:space="preserve">Рисунок выполнен для случая, в котором </w:t>
      </w:r>
      <w:r w:rsidR="00D71157" w:rsidRPr="00D71157">
        <w:rPr>
          <w:rFonts w:eastAsia="Calibri"/>
          <w:noProof/>
          <w:kern w:val="2"/>
          <w:position w:val="-14"/>
          <w:lang w:val="ru-RU"/>
        </w:rPr>
        <w:object w:dxaOrig="940" w:dyaOrig="400" w14:anchorId="0E10ADFE">
          <v:shape id="_x0000_i1126" type="#_x0000_t75" style="width:47.15pt;height:20.15pt" o:ole="">
            <v:imagedata r:id="rId197" o:title=""/>
          </v:shape>
          <o:OLEObject Type="Embed" ProgID="Equation.DSMT4" ShapeID="_x0000_i1126" DrawAspect="Content" ObjectID="_1821294420" r:id="rId198"/>
        </w:object>
      </w:r>
      <w:r>
        <w:rPr>
          <w:rFonts w:eastAsia="Calibri"/>
          <w:noProof/>
          <w:kern w:val="2"/>
          <w:lang w:val="ru-RU"/>
        </w:rPr>
        <w:t xml:space="preserve"> при </w:t>
      </w:r>
      <w:bookmarkStart w:id="0" w:name="MTBlankEqn"/>
      <w:r w:rsidR="00D71157" w:rsidRPr="00D71157">
        <w:rPr>
          <w:position w:val="-14"/>
        </w:rPr>
        <w:object w:dxaOrig="1020" w:dyaOrig="400" w14:anchorId="30EFA3B8">
          <v:shape id="_x0000_i1127" type="#_x0000_t75" style="width:51pt;height:20.15pt" o:ole="">
            <v:imagedata r:id="rId199" o:title=""/>
          </v:shape>
          <o:OLEObject Type="Embed" ProgID="Equation.DSMT4" ShapeID="_x0000_i1127" DrawAspect="Content" ObjectID="_1821294421" r:id="rId200"/>
        </w:object>
      </w:r>
      <w:bookmarkEnd w:id="0"/>
      <w:r>
        <w:rPr>
          <w:rFonts w:eastAsia="Calibri"/>
          <w:noProof/>
          <w:kern w:val="2"/>
          <w:lang w:val="ru-RU"/>
        </w:rPr>
        <w:t xml:space="preserve">, </w:t>
      </w:r>
      <w:r w:rsidR="00D71157" w:rsidRPr="00D71157">
        <w:rPr>
          <w:position w:val="-14"/>
        </w:rPr>
        <w:object w:dxaOrig="920" w:dyaOrig="400" w14:anchorId="74689764">
          <v:shape id="_x0000_i1128" type="#_x0000_t75" style="width:45.85pt;height:20.15pt" o:ole="">
            <v:imagedata r:id="rId201" o:title=""/>
          </v:shape>
          <o:OLEObject Type="Embed" ProgID="Equation.DSMT4" ShapeID="_x0000_i1128" DrawAspect="Content" ObjectID="_1821294422" r:id="rId202"/>
        </w:object>
      </w:r>
      <w:r w:rsidRPr="00440A08">
        <w:rPr>
          <w:rFonts w:eastAsia="Calibri"/>
          <w:noProof/>
          <w:kern w:val="2"/>
          <w:lang w:val="ru-RU"/>
        </w:rPr>
        <w:t xml:space="preserve"> при </w:t>
      </w:r>
      <w:r w:rsidR="00D71157" w:rsidRPr="00D71157">
        <w:rPr>
          <w:position w:val="-14"/>
        </w:rPr>
        <w:object w:dxaOrig="1060" w:dyaOrig="400" w14:anchorId="6B84D774">
          <v:shape id="_x0000_i1129" type="#_x0000_t75" style="width:53.15pt;height:20.15pt" o:ole="">
            <v:imagedata r:id="rId203" o:title=""/>
          </v:shape>
          <o:OLEObject Type="Embed" ProgID="Equation.DSMT4" ShapeID="_x0000_i1129" DrawAspect="Content" ObjectID="_1821294423" r:id="rId204"/>
        </w:object>
      </w:r>
      <w:r>
        <w:rPr>
          <w:rFonts w:eastAsia="Calibri"/>
          <w:noProof/>
          <w:kern w:val="2"/>
          <w:lang w:val="ru-RU"/>
        </w:rPr>
        <w:t xml:space="preserve">, </w:t>
      </w:r>
      <w:r w:rsidR="00D71157" w:rsidRPr="00D71157">
        <w:rPr>
          <w:position w:val="-34"/>
        </w:rPr>
        <w:object w:dxaOrig="2620" w:dyaOrig="780" w14:anchorId="624A6E5B">
          <v:shape id="_x0000_i1130" type="#_x0000_t75" style="width:131.15pt;height:39pt" o:ole="">
            <v:imagedata r:id="rId205" o:title=""/>
          </v:shape>
          <o:OLEObject Type="Embed" ProgID="Equation.DSMT4" ShapeID="_x0000_i1130" DrawAspect="Content" ObjectID="_1821294424" r:id="rId206"/>
        </w:object>
      </w:r>
      <w:r w:rsidR="00BF62FE">
        <w:rPr>
          <w:rFonts w:eastAsia="Calibri"/>
          <w:noProof/>
          <w:kern w:val="2"/>
          <w:lang w:val="ru-RU"/>
        </w:rPr>
        <w:t xml:space="preserve">, </w:t>
      </w:r>
      <w:r w:rsidR="00D71157" w:rsidRPr="00D71157">
        <w:rPr>
          <w:position w:val="-34"/>
        </w:rPr>
        <w:object w:dxaOrig="2659" w:dyaOrig="780" w14:anchorId="5C788494">
          <v:shape id="_x0000_i1131" type="#_x0000_t75" style="width:132.85pt;height:39pt" o:ole="">
            <v:imagedata r:id="rId207" o:title=""/>
          </v:shape>
          <o:OLEObject Type="Embed" ProgID="Equation.DSMT4" ShapeID="_x0000_i1131" DrawAspect="Content" ObjectID="_1821294425" r:id="rId208"/>
        </w:object>
      </w:r>
      <w:r w:rsidR="00E446D5">
        <w:rPr>
          <w:rFonts w:eastAsia="Calibri"/>
          <w:noProof/>
          <w:kern w:val="2"/>
          <w:lang w:val="ru-RU"/>
        </w:rPr>
        <w:t>.</w:t>
      </w:r>
    </w:p>
    <w:p w14:paraId="166D7944" w14:textId="77777777" w:rsidR="00440A08" w:rsidRPr="00440A08" w:rsidRDefault="00440A08" w:rsidP="00AE33A0">
      <w:pPr>
        <w:jc w:val="both"/>
        <w:rPr>
          <w:lang w:val="ru-RU"/>
        </w:rPr>
      </w:pPr>
    </w:p>
    <w:p w14:paraId="00D1DD01" w14:textId="77777777" w:rsidR="006B77CE" w:rsidRDefault="006B77CE" w:rsidP="00AE33A0">
      <w:pPr>
        <w:jc w:val="both"/>
        <w:rPr>
          <w:lang w:val="ru-RU"/>
        </w:rPr>
      </w:pPr>
      <w:r>
        <w:rPr>
          <w:lang w:val="ru-RU"/>
        </w:rPr>
        <w:lastRenderedPageBreak/>
        <w:t xml:space="preserve">Б) Несобственный интеграл </w:t>
      </w:r>
      <w:r w:rsidRPr="00AE33A0">
        <w:rPr>
          <w:position w:val="-34"/>
          <w:lang w:val="ru-RU"/>
        </w:rPr>
        <w:object w:dxaOrig="1120" w:dyaOrig="780" w14:anchorId="168314B5">
          <v:shape id="_x0000_i1132" type="#_x0000_t75" style="width:56.15pt;height:39pt" o:ole="">
            <v:imagedata r:id="rId209" o:title=""/>
          </v:shape>
          <o:OLEObject Type="Embed" ProgID="Equation.DSMT4" ShapeID="_x0000_i1132" DrawAspect="Content" ObjectID="_1821294426" r:id="rId210"/>
        </w:object>
      </w:r>
      <w:r>
        <w:rPr>
          <w:lang w:val="ru-RU"/>
        </w:rPr>
        <w:t xml:space="preserve"> сходится. Интегральная линия </w:t>
      </w:r>
      <w:r w:rsidR="000A63BA" w:rsidRPr="00AE33A0">
        <w:rPr>
          <w:position w:val="-34"/>
          <w:lang w:val="ru-RU"/>
        </w:rPr>
        <w:object w:dxaOrig="1520" w:dyaOrig="780" w14:anchorId="3DBE2FA8">
          <v:shape id="_x0000_i1133" type="#_x0000_t75" style="width:75.85pt;height:39pt" o:ole="">
            <v:imagedata r:id="rId189" o:title=""/>
          </v:shape>
          <o:OLEObject Type="Embed" ProgID="Equation.DSMT4" ShapeID="_x0000_i1133" DrawAspect="Content" ObjectID="_1821294427" r:id="rId211"/>
        </w:object>
      </w:r>
      <w:r>
        <w:rPr>
          <w:lang w:val="ru-RU"/>
        </w:rPr>
        <w:t xml:space="preserve"> касается прямой </w:t>
      </w:r>
      <w:r w:rsidRPr="006B77CE">
        <w:rPr>
          <w:position w:val="-12"/>
          <w:lang w:val="ru-RU"/>
        </w:rPr>
        <w:object w:dxaOrig="639" w:dyaOrig="360" w14:anchorId="443719F2">
          <v:shape id="_x0000_i1134" type="#_x0000_t75" style="width:32.15pt;height:18pt" o:ole="">
            <v:imagedata r:id="rId186" o:title=""/>
          </v:shape>
          <o:OLEObject Type="Embed" ProgID="Equation.DSMT4" ShapeID="_x0000_i1134" DrawAspect="Content" ObjectID="_1821294428" r:id="rId212"/>
        </w:object>
      </w:r>
      <w:r>
        <w:rPr>
          <w:lang w:val="ru-RU"/>
        </w:rPr>
        <w:t>.</w:t>
      </w:r>
      <w:r w:rsidR="007426C3">
        <w:rPr>
          <w:lang w:val="ru-RU"/>
        </w:rPr>
        <w:t xml:space="preserve"> </w:t>
      </w:r>
      <w:r w:rsidR="00BF62FE">
        <w:rPr>
          <w:lang w:val="ru-RU"/>
        </w:rPr>
        <w:t xml:space="preserve">в точке с абсциссой </w:t>
      </w:r>
      <w:r w:rsidR="00BF62FE" w:rsidRPr="00AE33A0">
        <w:rPr>
          <w:position w:val="-34"/>
          <w:lang w:val="ru-RU"/>
        </w:rPr>
        <w:object w:dxaOrig="1579" w:dyaOrig="780" w14:anchorId="10EB318F">
          <v:shape id="_x0000_i1135" type="#_x0000_t75" style="width:78.85pt;height:39pt" o:ole="">
            <v:imagedata r:id="rId213" o:title=""/>
          </v:shape>
          <o:OLEObject Type="Embed" ProgID="Equation.DSMT4" ShapeID="_x0000_i1135" DrawAspect="Content" ObjectID="_1821294429" r:id="rId214"/>
        </w:object>
      </w:r>
      <w:r w:rsidR="00BF62FE">
        <w:rPr>
          <w:lang w:val="ru-RU"/>
        </w:rPr>
        <w:t xml:space="preserve"> </w:t>
      </w:r>
      <w:r w:rsidR="007426C3">
        <w:rPr>
          <w:lang w:val="ru-RU"/>
        </w:rPr>
        <w:t xml:space="preserve">Появляются интегральные линии нового типа, склеенные из линии типа </w:t>
      </w:r>
      <w:r w:rsidR="000A63BA" w:rsidRPr="00AE33A0">
        <w:rPr>
          <w:position w:val="-34"/>
          <w:lang w:val="ru-RU"/>
        </w:rPr>
        <w:object w:dxaOrig="1520" w:dyaOrig="780" w14:anchorId="29D8E9DB">
          <v:shape id="_x0000_i1136" type="#_x0000_t75" style="width:75.85pt;height:39pt" o:ole="">
            <v:imagedata r:id="rId189" o:title=""/>
          </v:shape>
          <o:OLEObject Type="Embed" ProgID="Equation.DSMT4" ShapeID="_x0000_i1136" DrawAspect="Content" ObjectID="_1821294430" r:id="rId215"/>
        </w:object>
      </w:r>
      <w:r w:rsidR="007426C3">
        <w:rPr>
          <w:lang w:val="ru-RU"/>
        </w:rPr>
        <w:t xml:space="preserve"> и луча прямой </w:t>
      </w:r>
      <w:r w:rsidR="007426C3" w:rsidRPr="006B77CE">
        <w:rPr>
          <w:position w:val="-12"/>
          <w:lang w:val="ru-RU"/>
        </w:rPr>
        <w:object w:dxaOrig="639" w:dyaOrig="360" w14:anchorId="0190452A">
          <v:shape id="_x0000_i1137" type="#_x0000_t75" style="width:32.15pt;height:18pt" o:ole="">
            <v:imagedata r:id="rId186" o:title=""/>
          </v:shape>
          <o:OLEObject Type="Embed" ProgID="Equation.DSMT4" ShapeID="_x0000_i1137" DrawAspect="Content" ObjectID="_1821294431" r:id="rId216"/>
        </w:object>
      </w:r>
      <w:r w:rsidR="007426C3">
        <w:rPr>
          <w:lang w:val="ru-RU"/>
        </w:rPr>
        <w:t xml:space="preserve">. Через каждую точку прямой проходит более одной интегральной линии. Такие точки называются точками </w:t>
      </w:r>
      <w:proofErr w:type="spellStart"/>
      <w:r w:rsidR="007426C3">
        <w:rPr>
          <w:lang w:val="ru-RU"/>
        </w:rPr>
        <w:t>неединственности</w:t>
      </w:r>
      <w:proofErr w:type="spellEnd"/>
      <w:r w:rsidR="007426C3">
        <w:rPr>
          <w:lang w:val="ru-RU"/>
        </w:rPr>
        <w:t xml:space="preserve">. Интегральная линия </w:t>
      </w:r>
      <w:r w:rsidR="007426C3" w:rsidRPr="006B77CE">
        <w:rPr>
          <w:position w:val="-12"/>
          <w:lang w:val="ru-RU"/>
        </w:rPr>
        <w:object w:dxaOrig="639" w:dyaOrig="360" w14:anchorId="16B9FE21">
          <v:shape id="_x0000_i1138" type="#_x0000_t75" style="width:32.15pt;height:18pt" o:ole="">
            <v:imagedata r:id="rId186" o:title=""/>
          </v:shape>
          <o:OLEObject Type="Embed" ProgID="Equation.DSMT4" ShapeID="_x0000_i1138" DrawAspect="Content" ObjectID="_1821294432" r:id="rId217"/>
        </w:object>
      </w:r>
      <w:r w:rsidR="007426C3">
        <w:rPr>
          <w:lang w:val="ru-RU"/>
        </w:rPr>
        <w:t xml:space="preserve"> целиком состоит из точек </w:t>
      </w:r>
      <w:proofErr w:type="spellStart"/>
      <w:r w:rsidR="007426C3">
        <w:rPr>
          <w:lang w:val="ru-RU"/>
        </w:rPr>
        <w:t>неединственности</w:t>
      </w:r>
      <w:proofErr w:type="spellEnd"/>
      <w:r w:rsidR="007426C3">
        <w:rPr>
          <w:lang w:val="ru-RU"/>
        </w:rPr>
        <w:t xml:space="preserve">. Такая интегральная линия называется особой. Соответствующее решение </w:t>
      </w:r>
      <w:proofErr w:type="spellStart"/>
      <w:r w:rsidR="007426C3">
        <w:rPr>
          <w:lang w:val="ru-RU"/>
        </w:rPr>
        <w:t>д.у</w:t>
      </w:r>
      <w:proofErr w:type="spellEnd"/>
      <w:r w:rsidR="007426C3">
        <w:rPr>
          <w:lang w:val="ru-RU"/>
        </w:rPr>
        <w:t>. тоже называется особым.</w:t>
      </w:r>
    </w:p>
    <w:p w14:paraId="0E1824CA" w14:textId="77777777" w:rsidR="00E57D00" w:rsidRDefault="00000000" w:rsidP="00AE33A0">
      <w:pPr>
        <w:jc w:val="both"/>
        <w:rPr>
          <w:lang w:val="ru-RU"/>
        </w:rPr>
      </w:pPr>
      <w:r>
        <w:rPr>
          <w:noProof/>
        </w:rPr>
        <w:pict w14:anchorId="4165D005">
          <v:group id="Group 12" o:spid="_x0000_s2141" style="position:absolute;left:0;text-align:left;margin-left:32.4pt;margin-top:.75pt;width:414pt;height:121.75pt;z-index:8" coordsize="52578,15464">
            <v:line id="Straight Connector 1" o:spid="_x0000_s2142" style="position:absolute;visibility:visible" from="0,9144" to="52577,9144" o:connectortype="straight" strokecolor="#4472c4" strokeweight="1.5pt">
              <v:stroke joinstyle="miter"/>
            </v:line>
            <v:line id="Straight Connector 5" o:spid="_x0000_s2143" style="position:absolute;visibility:visible" from="0,3429" to="52578,3429" o:connectortype="straight" strokecolor="#002060" strokeweight="1.5pt">
              <v:stroke joinstyle="miter"/>
            </v:line>
            <v:line id="Straight Connector 5" o:spid="_x0000_s2144" style="position:absolute;flip:y;visibility:visible" from="0,14859" to="52578,14860" o:connectortype="straight" strokecolor="#002060" strokeweight="1.5pt">
              <v:stroke joinstyle="miter"/>
            </v:line>
            <v:shape id="Text Box 6" o:spid="_x0000_s2145" type="#_x0000_t202" style="position:absolute;left:42672;top:12517;width:6407;height:2947;visibility:visible;mso-wrap-style:none" filled="f" stroked="f" strokeweight=".5pt">
              <v:textbox style="mso-fit-shape-to-text:t">
                <w:txbxContent>
                  <w:p w14:paraId="4D5086A1" w14:textId="77777777" w:rsidR="00E57D00" w:rsidRDefault="00E57D00" w:rsidP="00E57D00">
                    <w:r w:rsidRPr="00635572">
                      <w:rPr>
                        <w:position w:val="-12"/>
                      </w:rPr>
                      <w:object w:dxaOrig="720" w:dyaOrig="320" w14:anchorId="7856EF5C">
                        <v:shape id="_x0000_i1140" type="#_x0000_t75" style="width:36pt;height:15.85pt" o:ole="">
                          <v:imagedata r:id="rId191" o:title=""/>
                        </v:shape>
                        <o:OLEObject Type="Embed" ProgID="Equation.DSMT4" ShapeID="_x0000_i1140" DrawAspect="Content" ObjectID="_1821294639" r:id="rId218"/>
                      </w:object>
                    </w:r>
                  </w:p>
                </w:txbxContent>
              </v:textbox>
            </v:shape>
            <v:shape id="Text Box 6" o:spid="_x0000_s2146" type="#_x0000_t202" style="position:absolute;left:1143;width:7239;height:3429;visibility:visible" filled="f" stroked="f" strokeweight=".5pt">
              <v:textbox>
                <w:txbxContent>
                  <w:p w14:paraId="18E4CC7F" w14:textId="77777777" w:rsidR="00E57D00" w:rsidRDefault="00E57D00" w:rsidP="00E57D00">
                    <w:r w:rsidRPr="00635572">
                      <w:rPr>
                        <w:position w:val="-12"/>
                      </w:rPr>
                      <w:object w:dxaOrig="760" w:dyaOrig="400" w14:anchorId="3A298AAE">
                        <v:shape id="_x0000_i1142" type="#_x0000_t75" style="width:38.15pt;height:20.15pt" o:ole="">
                          <v:imagedata r:id="rId193" o:title=""/>
                        </v:shape>
                        <o:OLEObject Type="Embed" ProgID="Equation.DSMT4" ShapeID="_x0000_i1142" DrawAspect="Content" ObjectID="_1821294640" r:id="rId219"/>
                      </w:object>
                    </w:r>
                  </w:p>
                </w:txbxContent>
              </v:textbox>
            </v:shape>
            <v:shape id="Text Box 6" o:spid="_x0000_s2147" type="#_x0000_t202" style="position:absolute;left:927;top:5385;width:7042;height:3709;visibility:visible;mso-wrap-style:none" filled="f" stroked="f" strokeweight=".5pt">
              <v:textbox style="mso-fit-shape-to-text:t">
                <w:txbxContent>
                  <w:p w14:paraId="57A19D34" w14:textId="77777777" w:rsidR="00E57D00" w:rsidRDefault="00E57D00" w:rsidP="00E57D00">
                    <w:r w:rsidRPr="00635572">
                      <w:rPr>
                        <w:position w:val="-14"/>
                      </w:rPr>
                      <w:object w:dxaOrig="820" w:dyaOrig="440" w14:anchorId="66BA06CE">
                        <v:shape id="_x0000_i1144" type="#_x0000_t75" style="width:41.15pt;height:21.85pt" o:ole="">
                          <v:imagedata r:id="rId195" o:title=""/>
                        </v:shape>
                        <o:OLEObject Type="Embed" ProgID="Equation.DSMT4" ShapeID="_x0000_i1144" DrawAspect="Content" ObjectID="_1821294641" r:id="rId220"/>
                      </w:object>
                    </w:r>
                  </w:p>
                </w:txbxContent>
              </v:textbox>
            </v:shape>
            <v:shape id="Freeform: Shape 11" o:spid="_x0000_s2148" style="position:absolute;top:3592;width:35541;height:11267;visibility:visible;mso-wrap-style:square;v-text-anchor:middle" coordsize="3554186,1126671" path="m,1126671c77107,1044574,154214,962478,228600,908957,302986,855436,351064,842736,446314,805543,541564,768350,664029,716643,800100,685800v136072,-30843,291193,-46264,462643,-65314c1434193,601436,1828800,571500,1828800,571500v173264,-16329,317500,-29029,473529,-48986c2458358,502557,2595335,498928,2764971,451757v169636,-47171,423636,-136978,555172,-212271c3451679,164193,3502932,82096,3554186,e" filled="f" strokecolor="red" strokeweight="1.5pt">
              <v:stroke joinstyle="miter"/>
              <v:path arrowok="t" o:connecttype="custom" o:connectlocs="0,1126671;228600,908957;446314,805543;800100,685800;1262743,620486;1828800,571500;2302329,522514;2764971,451757;3320143,239486;3554186,0" o:connectangles="0,0,0,0,0,0,0,0,0,0"/>
            </v:shape>
            <v:shape id="Freeform: Shape 11" o:spid="_x0000_s2149" style="position:absolute;left:17036;top:3592;width:35541;height:11265;visibility:visible;mso-wrap-style:square;v-text-anchor:middle" coordsize="3554186,1126671" path="m,1126671c77107,1044574,154214,962478,228600,908957,302986,855436,351064,842736,446314,805543,541564,768350,664029,716643,800100,685800v136072,-30843,291193,-46264,462643,-65314c1434193,601436,1828800,571500,1828800,571500v173264,-16329,317500,-29029,473529,-48986c2458358,502557,2595335,498928,2764971,451757v169636,-47171,423636,-136978,555172,-212271c3451679,164193,3502932,82096,3554186,e" filled="f" strokecolor="red" strokeweight="1.5pt">
              <v:stroke joinstyle="miter"/>
              <v:path arrowok="t" o:connecttype="custom" o:connectlocs="0,1126490;228594,908811;446303,805414;800080,685690;1262711,620386;1828753,571408;2302270,522430;2764900,451684;3320058,239448;3554095,0" o:connectangles="0,0,0,0,0,0,0,0,0,0"/>
            </v:shape>
            <v:shape id="Freeform: Shape 11" o:spid="_x0000_s2150" style="position:absolute;left:13607;top:3592;width:35541;height:11265;visibility:visible;mso-wrap-style:square;v-text-anchor:middle" coordsize="3554186,1126671" path="m,1126671c77107,1044574,154214,962478,228600,908957,302986,855436,351064,842736,446314,805543,541564,768350,664029,716643,800100,685800v136072,-30843,291193,-46264,462643,-65314c1434193,601436,1828800,571500,1828800,571500v173264,-16329,317500,-29029,473529,-48986c2458358,502557,2595335,498928,2764971,451757v169636,-47171,423636,-136978,555172,-212271c3451679,164193,3502932,82096,3554186,e" filled="f" strokecolor="red" strokeweight="1.5pt">
              <v:stroke joinstyle="miter"/>
              <v:path arrowok="t" o:connecttype="custom" o:connectlocs="0,1126490;228594,908811;446303,805414;800080,685690;1262711,620386;1828753,571408;2302270,522430;2764900,451684;3320058,239448;3554095,0" o:connectangles="0,0,0,0,0,0,0,0,0,0"/>
            </v:shape>
            <v:shape id="Freeform: Shape 11" o:spid="_x0000_s2151" style="position:absolute;left:10178;top:3592;width:35541;height:11265;visibility:visible;mso-wrap-style:square;v-text-anchor:middle" coordsize="3554186,1126671" path="m,1126671c77107,1044574,154214,962478,228600,908957,302986,855436,351064,842736,446314,805543,541564,768350,664029,716643,800100,685800v136072,-30843,291193,-46264,462643,-65314c1434193,601436,1828800,571500,1828800,571500v173264,-16329,317500,-29029,473529,-48986c2458358,502557,2595335,498928,2764971,451757v169636,-47171,423636,-136978,555172,-212271c3451679,164193,3502932,82096,3554186,e" filled="f" strokecolor="red" strokeweight="1.5pt">
              <v:stroke joinstyle="miter"/>
              <v:path arrowok="t" o:connecttype="custom" o:connectlocs="0,1126490;228594,908811;446303,805414;800080,685690;1262711,620386;1828753,571408;2302270,522430;2764900,451684;3320058,239448;3554095,0" o:connectangles="0,0,0,0,0,0,0,0,0,0"/>
            </v:shape>
            <v:shape id="Freeform: Shape 11" o:spid="_x0000_s2152" style="position:absolute;left:6749;top:3592;width:35541;height:11265;visibility:visible;mso-wrap-style:square;v-text-anchor:middle" coordsize="3554186,1126671" path="m,1126671c77107,1044574,154214,962478,228600,908957,302986,855436,351064,842736,446314,805543,541564,768350,664029,716643,800100,685800v136072,-30843,291193,-46264,462643,-65314c1434193,601436,1828800,571500,1828800,571500v173264,-16329,317500,-29029,473529,-48986c2458358,502557,2595335,498928,2764971,451757v169636,-47171,423636,-136978,555172,-212271c3451679,164193,3502932,82096,3554186,e" filled="f" strokecolor="red" strokeweight="1.5pt">
              <v:stroke joinstyle="miter"/>
              <v:path arrowok="t" o:connecttype="custom" o:connectlocs="0,1126490;228594,908811;446303,805414;800080,685690;1262711,620386;1828753,571408;2302270,522430;2764900,451684;3320058,239448;3554095,0" o:connectangles="0,0,0,0,0,0,0,0,0,0"/>
            </v:shape>
            <v:shape id="Freeform: Shape 11" o:spid="_x0000_s2153" style="position:absolute;left:3320;top:3592;width:35542;height:11267;visibility:visible;mso-wrap-style:square;v-text-anchor:middle" coordsize="3554186,1126671" path="m,1126671c77107,1044574,154214,962478,228600,908957,302986,855436,351064,842736,446314,805543,541564,768350,664029,716643,800100,685800v136072,-30843,291193,-46264,462643,-65314c1434193,601436,1828800,571500,1828800,571500v173264,-16329,317500,-29029,473529,-48986c2458358,502557,2595335,498928,2764971,451757v169636,-47171,423636,-136978,555172,-212271c3451679,164193,3502932,82096,3554186,e" filled="f" strokecolor="red" strokeweight="1.5pt">
              <v:stroke joinstyle="miter"/>
              <v:path arrowok="t" o:connecttype="custom" o:connectlocs="0,1126671;228600,908957;446314,805543;800100,685800;1262743,620486;1828800,571500;2302329,522514;2764971,451757;3320143,239486;3554186,0" o:connectangles="0,0,0,0,0,0,0,0,0,0"/>
            </v:shape>
            <w10:wrap type="square"/>
          </v:group>
        </w:pict>
      </w:r>
    </w:p>
    <w:p w14:paraId="4F48206A" w14:textId="77777777" w:rsidR="00E57D00" w:rsidRDefault="00E57D00" w:rsidP="00AE33A0">
      <w:pPr>
        <w:jc w:val="both"/>
        <w:rPr>
          <w:lang w:val="ru-RU"/>
        </w:rPr>
      </w:pPr>
    </w:p>
    <w:p w14:paraId="1D106F58" w14:textId="77777777" w:rsidR="00E57D00" w:rsidRDefault="00E57D00" w:rsidP="00AE33A0">
      <w:pPr>
        <w:jc w:val="both"/>
        <w:rPr>
          <w:lang w:val="ru-RU"/>
        </w:rPr>
      </w:pPr>
    </w:p>
    <w:p w14:paraId="1A8C4343" w14:textId="77777777" w:rsidR="00E57D00" w:rsidRDefault="00E57D00" w:rsidP="00AE33A0">
      <w:pPr>
        <w:jc w:val="both"/>
        <w:rPr>
          <w:lang w:val="ru-RU"/>
        </w:rPr>
      </w:pPr>
    </w:p>
    <w:p w14:paraId="11FD0EF9" w14:textId="77777777" w:rsidR="00E57D00" w:rsidRDefault="00E57D00" w:rsidP="00AE33A0">
      <w:pPr>
        <w:jc w:val="both"/>
        <w:rPr>
          <w:lang w:val="ru-RU"/>
        </w:rPr>
      </w:pPr>
    </w:p>
    <w:p w14:paraId="343431B0" w14:textId="77777777" w:rsidR="00E57D00" w:rsidRDefault="00E57D00" w:rsidP="00AE33A0">
      <w:pPr>
        <w:jc w:val="both"/>
        <w:rPr>
          <w:lang w:val="ru-RU"/>
        </w:rPr>
      </w:pPr>
    </w:p>
    <w:p w14:paraId="5162EE80" w14:textId="77777777" w:rsidR="00E57D00" w:rsidRDefault="00E57D00" w:rsidP="00AE33A0">
      <w:pPr>
        <w:jc w:val="both"/>
        <w:rPr>
          <w:lang w:val="ru-RU"/>
        </w:rPr>
      </w:pPr>
    </w:p>
    <w:p w14:paraId="5B647BDD" w14:textId="77777777" w:rsidR="00E57D00" w:rsidRDefault="00E57D00" w:rsidP="00AE33A0">
      <w:pPr>
        <w:jc w:val="both"/>
        <w:rPr>
          <w:lang w:val="ru-RU"/>
        </w:rPr>
      </w:pPr>
    </w:p>
    <w:p w14:paraId="38F0C58C" w14:textId="77777777" w:rsidR="00E57D00" w:rsidRDefault="00E57D00" w:rsidP="00AE33A0">
      <w:pPr>
        <w:jc w:val="both"/>
        <w:rPr>
          <w:lang w:val="ru-RU"/>
        </w:rPr>
      </w:pPr>
    </w:p>
    <w:p w14:paraId="07D753CB" w14:textId="77777777" w:rsidR="00E57D00" w:rsidRDefault="00E446D5" w:rsidP="00AE33A0">
      <w:pPr>
        <w:jc w:val="both"/>
        <w:rPr>
          <w:lang w:val="ru-RU"/>
        </w:rPr>
      </w:pPr>
      <w:r>
        <w:rPr>
          <w:lang w:val="ru-RU"/>
        </w:rPr>
        <w:t xml:space="preserve">Рисунок выполнен для случая, где </w:t>
      </w:r>
      <w:r w:rsidRPr="00E446D5">
        <w:rPr>
          <w:rFonts w:eastAsia="Calibri"/>
          <w:noProof/>
          <w:kern w:val="2"/>
          <w:position w:val="-16"/>
          <w:lang w:val="ru-RU"/>
        </w:rPr>
        <w:object w:dxaOrig="1200" w:dyaOrig="480" w14:anchorId="09A405A0">
          <v:shape id="_x0000_i1145" type="#_x0000_t75" style="width:60pt;height:24pt" o:ole="">
            <v:imagedata r:id="rId221" o:title=""/>
          </v:shape>
          <o:OLEObject Type="Embed" ProgID="Equation.DSMT4" ShapeID="_x0000_i1145" DrawAspect="Content" ObjectID="_1821294433" r:id="rId222"/>
        </w:object>
      </w:r>
      <w:r w:rsidRPr="00E446D5">
        <w:rPr>
          <w:rFonts w:eastAsia="Calibri"/>
          <w:noProof/>
          <w:kern w:val="2"/>
          <w:lang w:val="ru-RU"/>
        </w:rPr>
        <w:t xml:space="preserve"> при </w:t>
      </w:r>
      <w:r w:rsidRPr="00E446D5">
        <w:rPr>
          <w:rFonts w:eastAsia="Calibri"/>
          <w:noProof/>
          <w:kern w:val="2"/>
          <w:position w:val="-16"/>
          <w:lang w:val="ru-RU"/>
        </w:rPr>
        <w:object w:dxaOrig="1320" w:dyaOrig="480" w14:anchorId="7478771B">
          <v:shape id="_x0000_i1146" type="#_x0000_t75" style="width:66pt;height:24pt" o:ole="">
            <v:imagedata r:id="rId223" o:title=""/>
          </v:shape>
          <o:OLEObject Type="Embed" ProgID="Equation.DSMT4" ShapeID="_x0000_i1146" DrawAspect="Content" ObjectID="_1821294434" r:id="rId224"/>
        </w:object>
      </w:r>
      <w:r>
        <w:rPr>
          <w:rFonts w:eastAsia="Calibri"/>
          <w:noProof/>
          <w:kern w:val="2"/>
          <w:lang w:val="ru-RU"/>
        </w:rPr>
        <w:t xml:space="preserve"> и</w:t>
      </w:r>
      <w:r w:rsidRPr="00440A08">
        <w:rPr>
          <w:rFonts w:eastAsia="Calibri"/>
          <w:noProof/>
          <w:kern w:val="2"/>
          <w:lang w:val="ru-RU"/>
        </w:rPr>
        <w:t xml:space="preserve"> при </w:t>
      </w:r>
      <w:r w:rsidRPr="00440A08">
        <w:rPr>
          <w:rFonts w:eastAsia="Calibri"/>
          <w:noProof/>
          <w:kern w:val="2"/>
          <w:position w:val="-16"/>
          <w:lang w:val="ru-RU"/>
        </w:rPr>
        <w:object w:dxaOrig="1380" w:dyaOrig="480" w14:anchorId="4C7E388D">
          <v:shape id="_x0000_i1147" type="#_x0000_t75" style="width:69pt;height:24pt" o:ole="">
            <v:imagedata r:id="rId225" o:title=""/>
          </v:shape>
          <o:OLEObject Type="Embed" ProgID="Equation.DSMT4" ShapeID="_x0000_i1147" DrawAspect="Content" ObjectID="_1821294435" r:id="rId226"/>
        </w:object>
      </w:r>
      <w:r>
        <w:rPr>
          <w:rFonts w:eastAsia="Calibri"/>
          <w:noProof/>
          <w:kern w:val="2"/>
          <w:lang w:val="ru-RU"/>
        </w:rPr>
        <w:t xml:space="preserve">, интегралы </w:t>
      </w:r>
      <w:r w:rsidRPr="00440A08">
        <w:rPr>
          <w:rFonts w:eastAsia="Calibri"/>
          <w:noProof/>
          <w:kern w:val="2"/>
          <w:position w:val="-44"/>
          <w:lang w:val="ru-RU"/>
        </w:rPr>
        <w:object w:dxaOrig="2700" w:dyaOrig="1020" w14:anchorId="214C48E0">
          <v:shape id="_x0000_i1148" type="#_x0000_t75" style="width:135pt;height:51pt" o:ole="">
            <v:imagedata r:id="rId227" o:title=""/>
          </v:shape>
          <o:OLEObject Type="Embed" ProgID="Equation.DSMT4" ShapeID="_x0000_i1148" DrawAspect="Content" ObjectID="_1821294436" r:id="rId228"/>
        </w:object>
      </w:r>
      <w:r>
        <w:rPr>
          <w:rFonts w:eastAsia="Calibri"/>
          <w:noProof/>
          <w:kern w:val="2"/>
          <w:lang w:val="ru-RU"/>
        </w:rPr>
        <w:t xml:space="preserve">, </w:t>
      </w:r>
      <w:r w:rsidRPr="00440A08">
        <w:rPr>
          <w:rFonts w:eastAsia="Calibri"/>
          <w:noProof/>
          <w:kern w:val="2"/>
          <w:position w:val="-44"/>
          <w:lang w:val="ru-RU"/>
        </w:rPr>
        <w:object w:dxaOrig="2760" w:dyaOrig="1020" w14:anchorId="06947014">
          <v:shape id="_x0000_i1149" type="#_x0000_t75" style="width:138pt;height:51pt" o:ole="">
            <v:imagedata r:id="rId229" o:title=""/>
          </v:shape>
          <o:OLEObject Type="Embed" ProgID="Equation.DSMT4" ShapeID="_x0000_i1149" DrawAspect="Content" ObjectID="_1821294437" r:id="rId230"/>
        </w:object>
      </w:r>
      <w:r>
        <w:rPr>
          <w:rFonts w:eastAsia="Calibri"/>
          <w:noProof/>
          <w:kern w:val="2"/>
          <w:lang w:val="ru-RU"/>
        </w:rPr>
        <w:t xml:space="preserve"> сходятся.</w:t>
      </w:r>
    </w:p>
    <w:p w14:paraId="6AB6549B" w14:textId="77777777" w:rsidR="007426C3" w:rsidRDefault="00E446D5" w:rsidP="00AE33A0">
      <w:pPr>
        <w:jc w:val="both"/>
        <w:rPr>
          <w:lang w:val="ru-RU"/>
        </w:rPr>
      </w:pPr>
      <w:r>
        <w:rPr>
          <w:lang w:val="ru-RU"/>
        </w:rPr>
        <w:t>Здесь</w:t>
      </w:r>
      <w:r w:rsidR="007426C3">
        <w:rPr>
          <w:lang w:val="ru-RU"/>
        </w:rPr>
        <w:t xml:space="preserve"> и через точки полосы </w:t>
      </w:r>
      <w:r w:rsidR="007426C3" w:rsidRPr="007426C3">
        <w:rPr>
          <w:position w:val="-12"/>
          <w:lang w:val="ru-RU"/>
        </w:rPr>
        <w:object w:dxaOrig="980" w:dyaOrig="360" w14:anchorId="079C534F">
          <v:shape id="_x0000_i1150" type="#_x0000_t75" style="width:48.85pt;height:18pt" o:ole="">
            <v:imagedata r:id="rId231" o:title=""/>
          </v:shape>
          <o:OLEObject Type="Embed" ProgID="Equation.DSMT4" ShapeID="_x0000_i1150" DrawAspect="Content" ObjectID="_1821294438" r:id="rId232"/>
        </w:object>
      </w:r>
      <w:r w:rsidR="007426C3">
        <w:rPr>
          <w:lang w:val="ru-RU"/>
        </w:rPr>
        <w:t xml:space="preserve"> проходит много интегральных кривых, но разветвления происходят все на той же прямой. В пределах некоторой окрестности начальной точки </w:t>
      </w:r>
      <w:r w:rsidRPr="00E446D5">
        <w:rPr>
          <w:position w:val="-14"/>
          <w:lang w:val="ru-RU"/>
        </w:rPr>
        <w:object w:dxaOrig="780" w:dyaOrig="400" w14:anchorId="1334BF57">
          <v:shape id="_x0000_i1151" type="#_x0000_t75" style="width:39pt;height:20.15pt" o:ole="">
            <v:imagedata r:id="rId233" o:title=""/>
          </v:shape>
          <o:OLEObject Type="Embed" ProgID="Equation.DSMT4" ShapeID="_x0000_i1151" DrawAspect="Content" ObjectID="_1821294439" r:id="rId234"/>
        </w:object>
      </w:r>
      <w:r>
        <w:rPr>
          <w:lang w:val="ru-RU"/>
        </w:rPr>
        <w:t xml:space="preserve"> с </w:t>
      </w:r>
      <w:r w:rsidRPr="00E446D5">
        <w:rPr>
          <w:position w:val="-12"/>
          <w:lang w:val="ru-RU"/>
        </w:rPr>
        <w:object w:dxaOrig="720" w:dyaOrig="360" w14:anchorId="699D2493">
          <v:shape id="_x0000_i1152" type="#_x0000_t75" style="width:36pt;height:18pt" o:ole="">
            <v:imagedata r:id="rId235" o:title=""/>
          </v:shape>
          <o:OLEObject Type="Embed" ProgID="Equation.DSMT4" ShapeID="_x0000_i1152" DrawAspect="Content" ObjectID="_1821294440" r:id="rId236"/>
        </w:object>
      </w:r>
      <w:r>
        <w:rPr>
          <w:lang w:val="ru-RU"/>
        </w:rPr>
        <w:t xml:space="preserve"> </w:t>
      </w:r>
      <w:r w:rsidR="007426C3">
        <w:rPr>
          <w:lang w:val="ru-RU"/>
        </w:rPr>
        <w:t xml:space="preserve">интегральная кривая единственна. </w:t>
      </w:r>
      <w:r>
        <w:rPr>
          <w:lang w:val="ru-RU"/>
        </w:rPr>
        <w:t>Такие т</w:t>
      </w:r>
      <w:r w:rsidR="007426C3">
        <w:rPr>
          <w:lang w:val="ru-RU"/>
        </w:rPr>
        <w:t>очки называют точками единственности решения задачи Коши.</w:t>
      </w:r>
    </w:p>
    <w:p w14:paraId="6FD8B18C" w14:textId="77777777" w:rsidR="0087047E" w:rsidRDefault="0087047E" w:rsidP="00AE33A0">
      <w:pPr>
        <w:jc w:val="both"/>
        <w:rPr>
          <w:b/>
          <w:lang w:val="ru-RU"/>
        </w:rPr>
      </w:pPr>
      <w:r w:rsidRPr="0087047E">
        <w:rPr>
          <w:b/>
          <w:lang w:val="ru-RU"/>
        </w:rPr>
        <w:t>Примеры</w:t>
      </w:r>
    </w:p>
    <w:p w14:paraId="67202FA2" w14:textId="77777777" w:rsidR="0087047E" w:rsidRDefault="0087047E" w:rsidP="00AE33A0">
      <w:pPr>
        <w:jc w:val="both"/>
        <w:rPr>
          <w:b/>
          <w:lang w:val="ru-RU"/>
        </w:rPr>
      </w:pPr>
      <w:r>
        <w:rPr>
          <w:b/>
          <w:lang w:val="ru-RU"/>
        </w:rPr>
        <w:t xml:space="preserve">1) </w:t>
      </w:r>
      <w:r w:rsidRPr="0087047E">
        <w:rPr>
          <w:b/>
          <w:position w:val="-10"/>
          <w:lang w:val="ru-RU"/>
        </w:rPr>
        <w:object w:dxaOrig="1500" w:dyaOrig="360" w14:anchorId="4C910F8A">
          <v:shape id="_x0000_i1153" type="#_x0000_t75" style="width:75pt;height:18pt" o:ole="">
            <v:imagedata r:id="rId237" o:title=""/>
          </v:shape>
          <o:OLEObject Type="Embed" ProgID="Equation.DSMT4" ShapeID="_x0000_i1153" DrawAspect="Content" ObjectID="_1821294441" r:id="rId238"/>
        </w:object>
      </w:r>
      <w:r>
        <w:rPr>
          <w:b/>
          <w:lang w:val="ru-RU"/>
        </w:rPr>
        <w:t>.</w:t>
      </w:r>
    </w:p>
    <w:p w14:paraId="58D049B8" w14:textId="77777777" w:rsidR="0087047E" w:rsidRDefault="0087047E" w:rsidP="00AE33A0">
      <w:pPr>
        <w:jc w:val="both"/>
        <w:rPr>
          <w:lang w:val="ru-RU"/>
        </w:rPr>
      </w:pPr>
      <w:r w:rsidRPr="0087047E">
        <w:rPr>
          <w:lang w:val="ru-RU"/>
        </w:rPr>
        <w:t xml:space="preserve">Через каждую точку </w:t>
      </w:r>
      <w:r w:rsidRPr="0087047E">
        <w:rPr>
          <w:position w:val="-14"/>
          <w:lang w:val="ru-RU"/>
        </w:rPr>
        <w:object w:dxaOrig="820" w:dyaOrig="400" w14:anchorId="740E0FCD">
          <v:shape id="_x0000_i1154" type="#_x0000_t75" style="width:41.15pt;height:20.15pt" o:ole="">
            <v:imagedata r:id="rId239" o:title=""/>
          </v:shape>
          <o:OLEObject Type="Embed" ProgID="Equation.DSMT4" ShapeID="_x0000_i1154" DrawAspect="Content" ObjectID="_1821294442" r:id="rId240"/>
        </w:object>
      </w:r>
      <w:r w:rsidRPr="0087047E">
        <w:rPr>
          <w:lang w:val="ru-RU"/>
        </w:rPr>
        <w:t xml:space="preserve"> плоскости проходит одна интегральная линия </w:t>
      </w:r>
      <w:r w:rsidRPr="0087047E">
        <w:rPr>
          <w:position w:val="-12"/>
          <w:lang w:val="ru-RU"/>
        </w:rPr>
        <w:object w:dxaOrig="1080" w:dyaOrig="380" w14:anchorId="5A81102D">
          <v:shape id="_x0000_i1155" type="#_x0000_t75" style="width:54pt;height:18.85pt" o:ole="">
            <v:imagedata r:id="rId241" o:title=""/>
          </v:shape>
          <o:OLEObject Type="Embed" ProgID="Equation.DSMT4" ShapeID="_x0000_i1155" DrawAspect="Content" ObjectID="_1821294443" r:id="rId242"/>
        </w:object>
      </w:r>
      <w:r w:rsidRPr="0087047E">
        <w:rPr>
          <w:lang w:val="ru-RU"/>
        </w:rPr>
        <w:t>.</w:t>
      </w:r>
    </w:p>
    <w:p w14:paraId="49A8F8F3" w14:textId="77777777" w:rsidR="0087047E" w:rsidRDefault="00000000" w:rsidP="00AE33A0">
      <w:pPr>
        <w:jc w:val="both"/>
        <w:rPr>
          <w:lang w:val="ru-RU"/>
        </w:rPr>
      </w:pPr>
      <w:r>
        <w:rPr>
          <w:noProof/>
        </w:rPr>
        <w:pict w14:anchorId="79EA1951">
          <v:shape id="Picture 6" o:spid="_x0000_s2058" type="#_x0000_t75" style="position:absolute;left:0;text-align:left;margin-left:250.7pt;margin-top:.35pt;width:160.3pt;height:119.15pt;z-index:3;visibility:visible">
            <v:imagedata r:id="rId243" o:title=""/>
            <w10:wrap type="square"/>
          </v:shape>
        </w:pict>
      </w:r>
      <w:r w:rsidR="0087047E">
        <w:rPr>
          <w:lang w:val="ru-RU"/>
        </w:rPr>
        <w:t xml:space="preserve">(Здесь </w:t>
      </w:r>
      <w:r w:rsidR="0087047E" w:rsidRPr="0087047E">
        <w:rPr>
          <w:position w:val="-32"/>
          <w:lang w:val="ru-RU"/>
        </w:rPr>
        <w:object w:dxaOrig="499" w:dyaOrig="760" w14:anchorId="24566CFC">
          <v:shape id="_x0000_i1156" type="#_x0000_t75" style="width:24.85pt;height:38.15pt" o:ole="">
            <v:imagedata r:id="rId244" o:title=""/>
          </v:shape>
          <o:OLEObject Type="Embed" ProgID="Equation.DSMT4" ShapeID="_x0000_i1156" DrawAspect="Content" ObjectID="_1821294444" r:id="rId245"/>
        </w:object>
      </w:r>
      <w:r w:rsidR="0087047E">
        <w:rPr>
          <w:lang w:val="ru-RU"/>
        </w:rPr>
        <w:t xml:space="preserve"> расходится).</w:t>
      </w:r>
      <w:r w:rsidR="000A1BF4" w:rsidRPr="000A1BF4">
        <w:rPr>
          <w:noProof/>
        </w:rPr>
        <w:t xml:space="preserve"> </w:t>
      </w:r>
    </w:p>
    <w:p w14:paraId="72636BB3" w14:textId="77777777" w:rsidR="000A1BF4" w:rsidRDefault="000A1BF4" w:rsidP="00AE33A0">
      <w:pPr>
        <w:jc w:val="both"/>
        <w:rPr>
          <w:lang w:val="ru-RU"/>
        </w:rPr>
      </w:pPr>
    </w:p>
    <w:p w14:paraId="6B27A1AB" w14:textId="77777777" w:rsidR="000A1BF4" w:rsidRDefault="000A1BF4" w:rsidP="00AE33A0">
      <w:pPr>
        <w:jc w:val="both"/>
        <w:rPr>
          <w:lang w:val="ru-RU"/>
        </w:rPr>
      </w:pPr>
    </w:p>
    <w:p w14:paraId="6A720FD6" w14:textId="77777777" w:rsidR="000A1BF4" w:rsidRDefault="000A1BF4" w:rsidP="00AE33A0">
      <w:pPr>
        <w:jc w:val="both"/>
        <w:rPr>
          <w:lang w:val="ru-RU"/>
        </w:rPr>
      </w:pPr>
    </w:p>
    <w:p w14:paraId="34D6622E" w14:textId="77777777" w:rsidR="000A1BF4" w:rsidRDefault="000A1BF4" w:rsidP="00AE33A0">
      <w:pPr>
        <w:jc w:val="both"/>
        <w:rPr>
          <w:lang w:val="ru-RU"/>
        </w:rPr>
      </w:pPr>
    </w:p>
    <w:p w14:paraId="1F814598" w14:textId="77777777" w:rsidR="000A1BF4" w:rsidRDefault="000A1BF4" w:rsidP="00AE33A0">
      <w:pPr>
        <w:jc w:val="both"/>
        <w:rPr>
          <w:lang w:val="ru-RU"/>
        </w:rPr>
      </w:pPr>
    </w:p>
    <w:p w14:paraId="3D57AB9D" w14:textId="77777777" w:rsidR="000A1BF4" w:rsidRDefault="000A1BF4" w:rsidP="00AE33A0">
      <w:pPr>
        <w:jc w:val="both"/>
        <w:rPr>
          <w:lang w:val="ru-RU"/>
        </w:rPr>
      </w:pPr>
    </w:p>
    <w:p w14:paraId="675F863E" w14:textId="77777777" w:rsidR="0087047E" w:rsidRDefault="0087047E" w:rsidP="00AE33A0">
      <w:pPr>
        <w:jc w:val="both"/>
        <w:rPr>
          <w:lang w:val="ru-RU"/>
        </w:rPr>
      </w:pPr>
      <w:r>
        <w:rPr>
          <w:lang w:val="ru-RU"/>
        </w:rPr>
        <w:t xml:space="preserve">2) </w:t>
      </w:r>
      <w:r w:rsidR="001004BA" w:rsidRPr="0087047E">
        <w:rPr>
          <w:position w:val="-14"/>
          <w:lang w:val="ru-RU"/>
        </w:rPr>
        <w:object w:dxaOrig="2240" w:dyaOrig="440" w14:anchorId="229FC2D6">
          <v:shape id="_x0000_i1157" type="#_x0000_t75" style="width:111.85pt;height:21.85pt" o:ole="">
            <v:imagedata r:id="rId246" o:title=""/>
          </v:shape>
          <o:OLEObject Type="Embed" ProgID="Equation.DSMT4" ShapeID="_x0000_i1157" DrawAspect="Content" ObjectID="_1821294445" r:id="rId247"/>
        </w:object>
      </w:r>
      <w:r>
        <w:rPr>
          <w:lang w:val="ru-RU"/>
        </w:rPr>
        <w:t>.</w:t>
      </w:r>
      <w:r w:rsidR="001004BA">
        <w:rPr>
          <w:lang w:val="ru-RU"/>
        </w:rPr>
        <w:t xml:space="preserve"> (Здесь </w:t>
      </w:r>
      <w:r w:rsidR="001004BA" w:rsidRPr="0087047E">
        <w:rPr>
          <w:position w:val="-32"/>
          <w:lang w:val="ru-RU"/>
        </w:rPr>
        <w:object w:dxaOrig="1240" w:dyaOrig="760" w14:anchorId="66024390">
          <v:shape id="_x0000_i1158" type="#_x0000_t75" style="width:62.15pt;height:38.15pt" o:ole="">
            <v:imagedata r:id="rId248" o:title=""/>
          </v:shape>
          <o:OLEObject Type="Embed" ProgID="Equation.DSMT4" ShapeID="_x0000_i1158" DrawAspect="Content" ObjectID="_1821294446" r:id="rId249"/>
        </w:object>
      </w:r>
      <w:r w:rsidR="001004BA">
        <w:rPr>
          <w:lang w:val="ru-RU"/>
        </w:rPr>
        <w:t xml:space="preserve"> сходится).</w:t>
      </w:r>
    </w:p>
    <w:p w14:paraId="56ADDB0E" w14:textId="77777777" w:rsidR="0087047E" w:rsidRDefault="0087047E" w:rsidP="00AE33A0">
      <w:pPr>
        <w:jc w:val="both"/>
        <w:rPr>
          <w:lang w:val="ru-RU"/>
        </w:rPr>
      </w:pPr>
      <w:r>
        <w:rPr>
          <w:lang w:val="ru-RU"/>
        </w:rPr>
        <w:lastRenderedPageBreak/>
        <w:t xml:space="preserve">Интегральными линиями являются кубические параболы </w:t>
      </w:r>
      <w:r w:rsidRPr="0087047E">
        <w:rPr>
          <w:position w:val="-14"/>
          <w:lang w:val="ru-RU"/>
        </w:rPr>
        <w:object w:dxaOrig="1219" w:dyaOrig="440" w14:anchorId="7FE6D183">
          <v:shape id="_x0000_i1159" type="#_x0000_t75" style="width:60.85pt;height:21.85pt" o:ole="">
            <v:imagedata r:id="rId250" o:title=""/>
          </v:shape>
          <o:OLEObject Type="Embed" ProgID="Equation.DSMT4" ShapeID="_x0000_i1159" DrawAspect="Content" ObjectID="_1821294447" r:id="rId251"/>
        </w:object>
      </w:r>
      <w:r>
        <w:rPr>
          <w:lang w:val="ru-RU"/>
        </w:rPr>
        <w:t xml:space="preserve">, ось абсцисс </w:t>
      </w:r>
      <w:r w:rsidRPr="0087047E">
        <w:rPr>
          <w:position w:val="-10"/>
          <w:lang w:val="ru-RU"/>
        </w:rPr>
        <w:object w:dxaOrig="560" w:dyaOrig="320" w14:anchorId="55008580">
          <v:shape id="_x0000_i1160" type="#_x0000_t75" style="width:27.85pt;height:15.85pt" o:ole="">
            <v:imagedata r:id="rId252" o:title=""/>
          </v:shape>
          <o:OLEObject Type="Embed" ProgID="Equation.DSMT4" ShapeID="_x0000_i1160" DrawAspect="Content" ObjectID="_1821294448" r:id="rId253"/>
        </w:object>
      </w:r>
      <w:r>
        <w:rPr>
          <w:lang w:val="ru-RU"/>
        </w:rPr>
        <w:t xml:space="preserve"> и линии склеенные из частей кубических парабол и </w:t>
      </w:r>
      <w:r w:rsidR="00C73A12">
        <w:rPr>
          <w:lang w:val="ru-RU"/>
        </w:rPr>
        <w:t xml:space="preserve">части </w:t>
      </w:r>
      <w:r>
        <w:rPr>
          <w:lang w:val="ru-RU"/>
        </w:rPr>
        <w:t>оси абсцисс, например,</w:t>
      </w:r>
    </w:p>
    <w:p w14:paraId="66B97C74" w14:textId="77777777" w:rsidR="0087047E" w:rsidRDefault="0087047E" w:rsidP="0087047E">
      <w:pPr>
        <w:pStyle w:val="MTDisplayEquation"/>
      </w:pPr>
      <w:r>
        <w:tab/>
      </w:r>
      <w:r w:rsidR="000F1682" w:rsidRPr="001004BA">
        <w:rPr>
          <w:position w:val="-48"/>
        </w:rPr>
        <w:object w:dxaOrig="4540" w:dyaOrig="1080" w14:anchorId="100E6388">
          <v:shape id="_x0000_i1161" type="#_x0000_t75" style="width:227.15pt;height:54pt" o:ole="">
            <v:imagedata r:id="rId254" o:title=""/>
          </v:shape>
          <o:OLEObject Type="Embed" ProgID="Equation.DSMT4" ShapeID="_x0000_i1161" DrawAspect="Content" ObjectID="_1821294449" r:id="rId255"/>
        </w:object>
      </w:r>
      <w:r>
        <w:t xml:space="preserve"> </w:t>
      </w:r>
    </w:p>
    <w:p w14:paraId="74E85C35" w14:textId="77777777" w:rsidR="000A1BF4" w:rsidRPr="000A1BF4" w:rsidRDefault="00000000" w:rsidP="000A1BF4">
      <w:pPr>
        <w:rPr>
          <w:lang w:val="ru-RU"/>
        </w:rPr>
      </w:pPr>
      <w:r>
        <w:rPr>
          <w:noProof/>
        </w:rPr>
        <w:pict w14:anchorId="24DA3FE6">
          <v:shape id="Picture 4" o:spid="_x0000_s2060" type="#_x0000_t75" style="position:absolute;margin-left:43.65pt;margin-top:13.8pt;width:147.9pt;height:130.55pt;z-index:5;visibility:visible">
            <v:imagedata r:id="rId256" o:title=""/>
            <w10:wrap type="square"/>
          </v:shape>
        </w:pict>
      </w:r>
    </w:p>
    <w:p w14:paraId="112656F1" w14:textId="77777777" w:rsidR="000A1BF4" w:rsidRDefault="00000000" w:rsidP="000A1BF4">
      <w:pPr>
        <w:rPr>
          <w:lang w:val="ru-RU"/>
        </w:rPr>
      </w:pPr>
      <w:r>
        <w:rPr>
          <w:noProof/>
        </w:rPr>
        <w:pict w14:anchorId="63D21D9D">
          <v:shape id="Picture 5" o:spid="_x0000_s2059" type="#_x0000_t75" style="position:absolute;margin-left:235.8pt;margin-top:10.2pt;width:170.6pt;height:117pt;z-index:4;visibility:visible">
            <v:imagedata r:id="rId257" o:title=""/>
            <w10:wrap type="square"/>
          </v:shape>
        </w:pict>
      </w:r>
    </w:p>
    <w:p w14:paraId="06E20E6E" w14:textId="77777777" w:rsidR="000A1BF4" w:rsidRDefault="000A1BF4" w:rsidP="000A1BF4">
      <w:pPr>
        <w:rPr>
          <w:lang w:val="ru-RU"/>
        </w:rPr>
      </w:pPr>
    </w:p>
    <w:p w14:paraId="29505240" w14:textId="77777777" w:rsidR="000A1BF4" w:rsidRDefault="000A1BF4" w:rsidP="000A1BF4">
      <w:pPr>
        <w:rPr>
          <w:lang w:val="ru-RU"/>
        </w:rPr>
      </w:pPr>
    </w:p>
    <w:p w14:paraId="09703540" w14:textId="77777777" w:rsidR="000A1BF4" w:rsidRDefault="000A1BF4" w:rsidP="000A1BF4">
      <w:pPr>
        <w:rPr>
          <w:lang w:val="ru-RU"/>
        </w:rPr>
      </w:pPr>
    </w:p>
    <w:p w14:paraId="30B77D1E" w14:textId="77777777" w:rsidR="000A1BF4" w:rsidRDefault="000A1BF4" w:rsidP="000A1BF4">
      <w:pPr>
        <w:rPr>
          <w:lang w:val="ru-RU"/>
        </w:rPr>
      </w:pPr>
    </w:p>
    <w:p w14:paraId="0A47A977" w14:textId="77777777" w:rsidR="000A1BF4" w:rsidRDefault="000A1BF4" w:rsidP="000A1BF4">
      <w:pPr>
        <w:rPr>
          <w:lang w:val="ru-RU"/>
        </w:rPr>
      </w:pPr>
    </w:p>
    <w:p w14:paraId="7A3CEB3B" w14:textId="77777777" w:rsidR="000A1BF4" w:rsidRDefault="000A1BF4" w:rsidP="000A1BF4">
      <w:pPr>
        <w:rPr>
          <w:lang w:val="ru-RU"/>
        </w:rPr>
      </w:pPr>
    </w:p>
    <w:p w14:paraId="0E192EB2" w14:textId="77777777" w:rsidR="000A1BF4" w:rsidRDefault="000A1BF4" w:rsidP="000A1BF4">
      <w:pPr>
        <w:rPr>
          <w:lang w:val="ru-RU"/>
        </w:rPr>
      </w:pPr>
    </w:p>
    <w:p w14:paraId="77212AAB" w14:textId="77777777" w:rsidR="000A1BF4" w:rsidRDefault="000A1BF4" w:rsidP="000A1BF4">
      <w:pPr>
        <w:rPr>
          <w:lang w:val="ru-RU"/>
        </w:rPr>
      </w:pPr>
    </w:p>
    <w:p w14:paraId="4E6ED150" w14:textId="77777777" w:rsidR="000A1BF4" w:rsidRDefault="000A1BF4" w:rsidP="000A1BF4">
      <w:pPr>
        <w:rPr>
          <w:lang w:val="ru-RU"/>
        </w:rPr>
      </w:pPr>
    </w:p>
    <w:p w14:paraId="0C60D92F" w14:textId="77777777" w:rsidR="000A1BF4" w:rsidRDefault="000A1BF4" w:rsidP="000A1BF4">
      <w:pPr>
        <w:rPr>
          <w:lang w:val="ru-RU"/>
        </w:rPr>
      </w:pPr>
    </w:p>
    <w:p w14:paraId="7A78A1DC" w14:textId="77777777" w:rsidR="000A1BF4" w:rsidRPr="000A1BF4" w:rsidRDefault="000A1BF4" w:rsidP="000A1BF4">
      <w:pPr>
        <w:rPr>
          <w:lang w:val="ru-RU"/>
        </w:rPr>
      </w:pPr>
    </w:p>
    <w:p w14:paraId="00E66133" w14:textId="77777777" w:rsidR="00831130" w:rsidRDefault="00831130" w:rsidP="00831130">
      <w:pPr>
        <w:rPr>
          <w:lang w:val="ru-RU"/>
        </w:rPr>
      </w:pPr>
      <w:r w:rsidRPr="0009728A">
        <w:rPr>
          <w:lang w:val="ru-RU"/>
        </w:rPr>
        <w:t>3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Уравнение </w:t>
      </w:r>
    </w:p>
    <w:p w14:paraId="212B80C6" w14:textId="77777777" w:rsidR="001004BA" w:rsidRDefault="001004BA" w:rsidP="001004BA">
      <w:pPr>
        <w:pStyle w:val="MTDisplayEquation"/>
      </w:pPr>
      <w:r>
        <w:tab/>
      </w:r>
      <w:r w:rsidRPr="001004BA">
        <w:rPr>
          <w:position w:val="-14"/>
        </w:rPr>
        <w:object w:dxaOrig="1540" w:dyaOrig="400" w14:anchorId="130D1EB1">
          <v:shape id="_x0000_i1162" type="#_x0000_t75" style="width:77.15pt;height:20.15pt" o:ole="">
            <v:imagedata r:id="rId258" o:title=""/>
          </v:shape>
          <o:OLEObject Type="Embed" ProgID="Equation.DSMT4" ShapeID="_x0000_i1162" DrawAspect="Content" ObjectID="_1821294450" r:id="rId259"/>
        </w:object>
      </w:r>
      <w:r>
        <w:t xml:space="preserve"> </w:t>
      </w:r>
      <w:r>
        <w:tab/>
        <w:t>(4)</w:t>
      </w:r>
    </w:p>
    <w:p w14:paraId="1CF7FBF5" w14:textId="77777777" w:rsidR="001004BA" w:rsidRDefault="001004BA" w:rsidP="001004BA">
      <w:pPr>
        <w:rPr>
          <w:lang w:val="ru-RU"/>
        </w:rPr>
      </w:pPr>
      <w:r>
        <w:rPr>
          <w:lang w:val="ru-RU"/>
        </w:rPr>
        <w:t>называется дифференциальным уравнением, с разделяющимися переменными. В симметричной форме дифференциальное уравнение, с разделяющимися переменными имеет вид</w:t>
      </w:r>
    </w:p>
    <w:p w14:paraId="7089A4AE" w14:textId="77777777" w:rsidR="001004BA" w:rsidRDefault="001004BA" w:rsidP="001004BA">
      <w:pPr>
        <w:pStyle w:val="MTDisplayEquation"/>
      </w:pPr>
      <w:r>
        <w:tab/>
      </w:r>
      <w:r w:rsidR="00004E74" w:rsidRPr="001004BA">
        <w:rPr>
          <w:position w:val="-14"/>
        </w:rPr>
        <w:object w:dxaOrig="3780" w:dyaOrig="400" w14:anchorId="795F2E4F">
          <v:shape id="_x0000_i1163" type="#_x0000_t75" style="width:189pt;height:20.15pt" o:ole="">
            <v:imagedata r:id="rId260" o:title=""/>
          </v:shape>
          <o:OLEObject Type="Embed" ProgID="Equation.DSMT4" ShapeID="_x0000_i1163" DrawAspect="Content" ObjectID="_1821294451" r:id="rId261"/>
        </w:object>
      </w:r>
      <w:r>
        <w:t xml:space="preserve"> </w:t>
      </w:r>
      <w:r w:rsidR="00004E74">
        <w:tab/>
        <w:t>(5)</w:t>
      </w:r>
    </w:p>
    <w:p w14:paraId="6B7F9205" w14:textId="77777777" w:rsidR="00004E74" w:rsidRDefault="00004E74" w:rsidP="00004E74">
      <w:pPr>
        <w:jc w:val="both"/>
        <w:rPr>
          <w:lang w:val="ru-RU"/>
        </w:rPr>
      </w:pPr>
      <w:r>
        <w:rPr>
          <w:lang w:val="ru-RU"/>
        </w:rPr>
        <w:t>Уравнение (5) интегрируется путем разделения переменных</w:t>
      </w:r>
      <w:r w:rsidR="00042DD7">
        <w:rPr>
          <w:lang w:val="ru-RU"/>
        </w:rPr>
        <w:t>.</w:t>
      </w:r>
      <w:r>
        <w:rPr>
          <w:lang w:val="ru-RU"/>
        </w:rPr>
        <w:t xml:space="preserve"> </w:t>
      </w:r>
      <w:r w:rsidR="00042DD7">
        <w:rPr>
          <w:lang w:val="ru-RU"/>
        </w:rPr>
        <w:t>Д</w:t>
      </w:r>
      <w:r>
        <w:rPr>
          <w:lang w:val="ru-RU"/>
        </w:rPr>
        <w:t xml:space="preserve">еление на </w:t>
      </w:r>
      <w:r w:rsidRPr="00004E74">
        <w:rPr>
          <w:position w:val="-14"/>
          <w:lang w:val="ru-RU"/>
        </w:rPr>
        <w:object w:dxaOrig="1380" w:dyaOrig="400" w14:anchorId="53808DE0">
          <v:shape id="_x0000_i1164" type="#_x0000_t75" style="width:69pt;height:20.15pt" o:ole="">
            <v:imagedata r:id="rId262" o:title=""/>
          </v:shape>
          <o:OLEObject Type="Embed" ProgID="Equation.DSMT4" ShapeID="_x0000_i1164" DrawAspect="Content" ObjectID="_1821294452" r:id="rId263"/>
        </w:object>
      </w:r>
      <w:r w:rsidR="00042DD7">
        <w:rPr>
          <w:lang w:val="ru-RU"/>
        </w:rPr>
        <w:t xml:space="preserve"> приводит уравнение к виду</w:t>
      </w:r>
    </w:p>
    <w:p w14:paraId="1811B424" w14:textId="77777777" w:rsidR="00004E74" w:rsidRDefault="00004E74" w:rsidP="00004E74">
      <w:pPr>
        <w:pStyle w:val="MTDisplayEquation"/>
      </w:pPr>
      <w:r>
        <w:tab/>
      </w:r>
      <w:r w:rsidRPr="00004E74">
        <w:rPr>
          <w:position w:val="-14"/>
        </w:rPr>
        <w:object w:dxaOrig="2200" w:dyaOrig="400" w14:anchorId="05CFA9EA">
          <v:shape id="_x0000_i1165" type="#_x0000_t75" style="width:110.15pt;height:20.15pt" o:ole="">
            <v:imagedata r:id="rId264" o:title=""/>
          </v:shape>
          <o:OLEObject Type="Embed" ProgID="Equation.DSMT4" ShapeID="_x0000_i1165" DrawAspect="Content" ObjectID="_1821294453" r:id="rId265"/>
        </w:object>
      </w:r>
      <w:r w:rsidR="00042DD7">
        <w:t>,</w:t>
      </w:r>
      <w:r>
        <w:tab/>
        <w:t>(6)</w:t>
      </w:r>
    </w:p>
    <w:p w14:paraId="7A389953" w14:textId="77777777" w:rsidR="00004E74" w:rsidRDefault="00004E74" w:rsidP="00004E74">
      <w:pPr>
        <w:rPr>
          <w:lang w:val="ru-RU"/>
        </w:rPr>
      </w:pPr>
      <w:r>
        <w:rPr>
          <w:lang w:val="ru-RU"/>
        </w:rPr>
        <w:t>уравнени</w:t>
      </w:r>
      <w:r w:rsidR="00042DD7">
        <w:rPr>
          <w:lang w:val="ru-RU"/>
        </w:rPr>
        <w:t>ю</w:t>
      </w:r>
      <w:r>
        <w:rPr>
          <w:lang w:val="ru-RU"/>
        </w:rPr>
        <w:t xml:space="preserve"> с разделенными переменными.</w:t>
      </w:r>
    </w:p>
    <w:p w14:paraId="685EF398" w14:textId="77777777" w:rsidR="00004E74" w:rsidRDefault="00004E74" w:rsidP="00004E74">
      <w:pPr>
        <w:rPr>
          <w:lang w:val="ru-RU"/>
        </w:rPr>
      </w:pPr>
      <w:r>
        <w:rPr>
          <w:lang w:val="ru-RU"/>
        </w:rPr>
        <w:t xml:space="preserve">Если </w:t>
      </w:r>
      <w:r w:rsidRPr="00004E74">
        <w:rPr>
          <w:position w:val="-4"/>
          <w:lang w:val="ru-RU"/>
        </w:rPr>
        <w:object w:dxaOrig="260" w:dyaOrig="260" w14:anchorId="0AB619D4">
          <v:shape id="_x0000_i1166" type="#_x0000_t75" style="width:12.85pt;height:12.85pt" o:ole="">
            <v:imagedata r:id="rId266" o:title=""/>
          </v:shape>
          <o:OLEObject Type="Embed" ProgID="Equation.DSMT4" ShapeID="_x0000_i1166" DrawAspect="Content" ObjectID="_1821294454" r:id="rId267"/>
        </w:object>
      </w:r>
      <w:r>
        <w:rPr>
          <w:lang w:val="ru-RU"/>
        </w:rPr>
        <w:t xml:space="preserve"> — первообразная для </w:t>
      </w:r>
      <w:r w:rsidRPr="00004E74">
        <w:rPr>
          <w:position w:val="-4"/>
          <w:lang w:val="ru-RU"/>
        </w:rPr>
        <w:object w:dxaOrig="240" w:dyaOrig="260" w14:anchorId="070986C0">
          <v:shape id="_x0000_i1167" type="#_x0000_t75" style="width:12pt;height:12.85pt" o:ole="">
            <v:imagedata r:id="rId268" o:title=""/>
          </v:shape>
          <o:OLEObject Type="Embed" ProgID="Equation.DSMT4" ShapeID="_x0000_i1167" DrawAspect="Content" ObjectID="_1821294455" r:id="rId269"/>
        </w:object>
      </w:r>
      <w:r>
        <w:rPr>
          <w:lang w:val="ru-RU"/>
        </w:rPr>
        <w:t xml:space="preserve">, а </w:t>
      </w:r>
      <w:r w:rsidR="00A473BA" w:rsidRPr="00A473BA">
        <w:rPr>
          <w:position w:val="-6"/>
          <w:lang w:val="ru-RU"/>
        </w:rPr>
        <w:object w:dxaOrig="260" w:dyaOrig="279" w14:anchorId="13833816">
          <v:shape id="_x0000_i1168" type="#_x0000_t75" style="width:12.85pt;height:14.15pt" o:ole="">
            <v:imagedata r:id="rId270" o:title=""/>
          </v:shape>
          <o:OLEObject Type="Embed" ProgID="Equation.DSMT4" ShapeID="_x0000_i1168" DrawAspect="Content" ObjectID="_1821294456" r:id="rId271"/>
        </w:object>
      </w:r>
      <w:r>
        <w:rPr>
          <w:lang w:val="ru-RU"/>
        </w:rPr>
        <w:t xml:space="preserve"> — первообразная для </w:t>
      </w:r>
      <w:r w:rsidRPr="00004E74">
        <w:rPr>
          <w:position w:val="-10"/>
          <w:lang w:val="ru-RU"/>
        </w:rPr>
        <w:object w:dxaOrig="240" w:dyaOrig="320" w14:anchorId="2C0B70A5">
          <v:shape id="_x0000_i1169" type="#_x0000_t75" style="width:12pt;height:15.85pt" o:ole="">
            <v:imagedata r:id="rId272" o:title=""/>
          </v:shape>
          <o:OLEObject Type="Embed" ProgID="Equation.DSMT4" ShapeID="_x0000_i1169" DrawAspect="Content" ObjectID="_1821294457" r:id="rId273"/>
        </w:object>
      </w:r>
      <w:r>
        <w:rPr>
          <w:lang w:val="ru-RU"/>
        </w:rPr>
        <w:t xml:space="preserve">, то решения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>. (6) получаются из соотношения</w:t>
      </w:r>
    </w:p>
    <w:p w14:paraId="1DB40488" w14:textId="77777777" w:rsidR="00004E74" w:rsidRDefault="00004E74" w:rsidP="00004E74">
      <w:pPr>
        <w:pStyle w:val="MTDisplayEquation"/>
      </w:pPr>
      <w:r>
        <w:tab/>
      </w:r>
      <w:r w:rsidRPr="00004E74">
        <w:rPr>
          <w:position w:val="-14"/>
        </w:rPr>
        <w:object w:dxaOrig="1740" w:dyaOrig="400" w14:anchorId="4DED3CD0">
          <v:shape id="_x0000_i1170" type="#_x0000_t75" style="width:87pt;height:20.15pt" o:ole="">
            <v:imagedata r:id="rId274" o:title=""/>
          </v:shape>
          <o:OLEObject Type="Embed" ProgID="Equation.DSMT4" ShapeID="_x0000_i1170" DrawAspect="Content" ObjectID="_1821294458" r:id="rId275"/>
        </w:object>
      </w:r>
      <w:r>
        <w:t>.</w:t>
      </w:r>
      <w:r>
        <w:tab/>
        <w:t>(7)</w:t>
      </w:r>
    </w:p>
    <w:p w14:paraId="1E1EA7FB" w14:textId="77777777" w:rsidR="00042DD7" w:rsidRPr="00042DD7" w:rsidRDefault="00042DD7" w:rsidP="00042DD7">
      <w:pPr>
        <w:rPr>
          <w:lang w:val="ru-RU"/>
        </w:rPr>
      </w:pPr>
      <w:r>
        <w:rPr>
          <w:lang w:val="ru-RU"/>
        </w:rPr>
        <w:t>Действительно,</w:t>
      </w:r>
      <w:r w:rsidR="00CC3F61">
        <w:t xml:space="preserve"> </w:t>
      </w:r>
      <w:r w:rsidR="00CC3F61">
        <w:rPr>
          <w:lang w:val="ru-RU"/>
        </w:rPr>
        <w:t xml:space="preserve">функция </w:t>
      </w:r>
      <w:r w:rsidR="00CC3F61" w:rsidRPr="00CC3F61">
        <w:rPr>
          <w:position w:val="-14"/>
          <w:lang w:val="ru-RU"/>
        </w:rPr>
        <w:object w:dxaOrig="940" w:dyaOrig="400" w14:anchorId="2142CD5C">
          <v:shape id="_x0000_i1171" type="#_x0000_t75" style="width:47.15pt;height:20.15pt" o:ole="">
            <v:imagedata r:id="rId276" o:title=""/>
          </v:shape>
          <o:OLEObject Type="Embed" ProgID="Equation.DSMT4" ShapeID="_x0000_i1171" DrawAspect="Content" ObjectID="_1821294459" r:id="rId277"/>
        </w:object>
      </w:r>
      <w:r w:rsidR="00CC3F61">
        <w:rPr>
          <w:lang w:val="ru-RU"/>
        </w:rPr>
        <w:t xml:space="preserve"> </w:t>
      </w:r>
      <w:r>
        <w:rPr>
          <w:lang w:val="ru-RU"/>
        </w:rPr>
        <w:t xml:space="preserve">— решение (6) </w:t>
      </w:r>
      <w:r w:rsidRPr="00042DD7">
        <w:rPr>
          <w:position w:val="-6"/>
          <w:lang w:val="ru-RU"/>
        </w:rPr>
        <w:object w:dxaOrig="340" w:dyaOrig="240" w14:anchorId="1ACCF513">
          <v:shape id="_x0000_i1172" type="#_x0000_t75" style="width:17.15pt;height:12pt" o:ole="">
            <v:imagedata r:id="rId278" o:title=""/>
          </v:shape>
          <o:OLEObject Type="Embed" ProgID="Equation.DSMT4" ShapeID="_x0000_i1172" DrawAspect="Content" ObjectID="_1821294460" r:id="rId279"/>
        </w:object>
      </w:r>
      <w:r>
        <w:rPr>
          <w:lang w:val="ru-RU"/>
        </w:rPr>
        <w:t xml:space="preserve"> </w:t>
      </w:r>
      <w:r w:rsidRPr="00042DD7">
        <w:rPr>
          <w:position w:val="-14"/>
          <w:lang w:val="ru-RU"/>
        </w:rPr>
        <w:object w:dxaOrig="2920" w:dyaOrig="400" w14:anchorId="43E2ABA6">
          <v:shape id="_x0000_i1173" type="#_x0000_t75" style="width:146.15pt;height:20.15pt" o:ole="">
            <v:imagedata r:id="rId280" o:title=""/>
          </v:shape>
          <o:OLEObject Type="Embed" ProgID="Equation.DSMT4" ShapeID="_x0000_i1173" DrawAspect="Content" ObjectID="_1821294461" r:id="rId281"/>
        </w:object>
      </w:r>
      <w:r>
        <w:rPr>
          <w:lang w:val="ru-RU"/>
        </w:rPr>
        <w:t xml:space="preserve"> </w:t>
      </w:r>
      <w:r w:rsidRPr="00042DD7">
        <w:rPr>
          <w:position w:val="-6"/>
          <w:lang w:val="ru-RU"/>
        </w:rPr>
        <w:object w:dxaOrig="340" w:dyaOrig="240" w14:anchorId="69DFDFA9">
          <v:shape id="_x0000_i1174" type="#_x0000_t75" style="width:17.15pt;height:12pt" o:ole="">
            <v:imagedata r:id="rId278" o:title=""/>
          </v:shape>
          <o:OLEObject Type="Embed" ProgID="Equation.DSMT4" ShapeID="_x0000_i1174" DrawAspect="Content" ObjectID="_1821294462" r:id="rId282"/>
        </w:object>
      </w:r>
      <w:r>
        <w:rPr>
          <w:lang w:val="ru-RU"/>
        </w:rPr>
        <w:t xml:space="preserve"> </w:t>
      </w:r>
      <w:r w:rsidRPr="00042DD7">
        <w:rPr>
          <w:position w:val="-18"/>
          <w:lang w:val="ru-RU"/>
        </w:rPr>
        <w:object w:dxaOrig="2640" w:dyaOrig="580" w14:anchorId="4C9446DD">
          <v:shape id="_x0000_i1175" type="#_x0000_t75" style="width:132pt;height:29.15pt" o:ole="">
            <v:imagedata r:id="rId283" o:title=""/>
          </v:shape>
          <o:OLEObject Type="Embed" ProgID="Equation.DSMT4" ShapeID="_x0000_i1175" DrawAspect="Content" ObjectID="_1821294463" r:id="rId284"/>
        </w:object>
      </w:r>
      <w:r>
        <w:rPr>
          <w:lang w:val="ru-RU"/>
        </w:rPr>
        <w:t xml:space="preserve"> </w:t>
      </w:r>
      <w:r w:rsidRPr="00042DD7">
        <w:rPr>
          <w:position w:val="-6"/>
          <w:lang w:val="ru-RU"/>
        </w:rPr>
        <w:object w:dxaOrig="340" w:dyaOrig="240" w14:anchorId="6F6F5869">
          <v:shape id="_x0000_i1176" type="#_x0000_t75" style="width:17.15pt;height:12pt" o:ole="">
            <v:imagedata r:id="rId278" o:title=""/>
          </v:shape>
          <o:OLEObject Type="Embed" ProgID="Equation.DSMT4" ShapeID="_x0000_i1176" DrawAspect="Content" ObjectID="_1821294464" r:id="rId285"/>
        </w:object>
      </w:r>
      <w:r>
        <w:rPr>
          <w:lang w:val="ru-RU"/>
        </w:rPr>
        <w:t xml:space="preserve"> </w:t>
      </w:r>
      <w:r w:rsidRPr="00042DD7">
        <w:rPr>
          <w:position w:val="-14"/>
          <w:lang w:val="ru-RU"/>
        </w:rPr>
        <w:object w:dxaOrig="2439" w:dyaOrig="400" w14:anchorId="1D9FA2F7">
          <v:shape id="_x0000_i1177" type="#_x0000_t75" style="width:122.15pt;height:20.15pt" o:ole="">
            <v:imagedata r:id="rId286" o:title=""/>
          </v:shape>
          <o:OLEObject Type="Embed" ProgID="Equation.DSMT4" ShapeID="_x0000_i1177" DrawAspect="Content" ObjectID="_1821294465" r:id="rId287"/>
        </w:object>
      </w:r>
      <w:r>
        <w:rPr>
          <w:lang w:val="ru-RU"/>
        </w:rPr>
        <w:t xml:space="preserve"> </w:t>
      </w:r>
      <w:r w:rsidR="002F6058" w:rsidRPr="00042DD7">
        <w:rPr>
          <w:position w:val="-6"/>
          <w:lang w:val="ru-RU"/>
        </w:rPr>
        <w:object w:dxaOrig="340" w:dyaOrig="240" w14:anchorId="103BAA16">
          <v:shape id="_x0000_i1178" type="#_x0000_t75" style="width:17.15pt;height:12pt" o:ole="">
            <v:imagedata r:id="rId278" o:title=""/>
          </v:shape>
          <o:OLEObject Type="Embed" ProgID="Equation.DSMT4" ShapeID="_x0000_i1178" DrawAspect="Content" ObjectID="_1821294466" r:id="rId288"/>
        </w:object>
      </w:r>
      <w:r w:rsidR="002F6058" w:rsidRPr="00042DD7">
        <w:rPr>
          <w:position w:val="-14"/>
          <w:lang w:val="ru-RU"/>
        </w:rPr>
        <w:object w:dxaOrig="940" w:dyaOrig="400" w14:anchorId="5BF8C4FD">
          <v:shape id="_x0000_i1179" type="#_x0000_t75" style="width:47.15pt;height:20.15pt" o:ole="">
            <v:imagedata r:id="rId289" o:title=""/>
          </v:shape>
          <o:OLEObject Type="Embed" ProgID="Equation.DSMT4" ShapeID="_x0000_i1179" DrawAspect="Content" ObjectID="_1821294467" r:id="rId290"/>
        </w:object>
      </w:r>
      <w:r w:rsidR="002F6058">
        <w:rPr>
          <w:lang w:val="ru-RU"/>
        </w:rPr>
        <w:t xml:space="preserve"> удовлетворяет (7).</w:t>
      </w:r>
    </w:p>
    <w:p w14:paraId="191F021B" w14:textId="77777777" w:rsidR="00004E74" w:rsidRDefault="00004E74" w:rsidP="00004E74">
      <w:pPr>
        <w:rPr>
          <w:lang w:val="ru-RU"/>
        </w:rPr>
      </w:pPr>
      <w:r>
        <w:rPr>
          <w:lang w:val="ru-RU"/>
        </w:rPr>
        <w:t xml:space="preserve">Можем сказать еще, что (7) — общий интеграл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>.</w:t>
      </w:r>
    </w:p>
    <w:p w14:paraId="55A088F1" w14:textId="77777777" w:rsidR="00004E74" w:rsidRPr="00A3533B" w:rsidRDefault="00004E74" w:rsidP="00004E74">
      <w:pPr>
        <w:rPr>
          <w:lang w:val="ru-RU"/>
        </w:rPr>
      </w:pPr>
      <w:r>
        <w:rPr>
          <w:lang w:val="ru-RU"/>
        </w:rPr>
        <w:t xml:space="preserve">При разделении переменных может произойти потеря решений. Если </w:t>
      </w:r>
      <w:r w:rsidRPr="00004E74">
        <w:rPr>
          <w:position w:val="-14"/>
          <w:lang w:val="ru-RU"/>
        </w:rPr>
        <w:object w:dxaOrig="1120" w:dyaOrig="400" w14:anchorId="71AA042F">
          <v:shape id="_x0000_i1180" type="#_x0000_t75" style="width:56.15pt;height:20.15pt" o:ole="">
            <v:imagedata r:id="rId291" o:title=""/>
          </v:shape>
          <o:OLEObject Type="Embed" ProgID="Equation.DSMT4" ShapeID="_x0000_i1180" DrawAspect="Content" ObjectID="_1821294468" r:id="rId292"/>
        </w:object>
      </w:r>
      <w:r>
        <w:rPr>
          <w:lang w:val="ru-RU"/>
        </w:rPr>
        <w:t xml:space="preserve"> </w:t>
      </w:r>
      <w:r w:rsidR="00FA7A12">
        <w:rPr>
          <w:lang w:val="ru-RU"/>
        </w:rPr>
        <w:t>, то постоянная функц</w:t>
      </w:r>
      <w:r>
        <w:rPr>
          <w:lang w:val="ru-RU"/>
        </w:rPr>
        <w:t xml:space="preserve">ия </w:t>
      </w:r>
      <w:r w:rsidR="00FA7A12" w:rsidRPr="00FA7A12">
        <w:rPr>
          <w:position w:val="-12"/>
          <w:lang w:val="ru-RU"/>
        </w:rPr>
        <w:object w:dxaOrig="660" w:dyaOrig="360" w14:anchorId="226F7CF5">
          <v:shape id="_x0000_i1181" type="#_x0000_t75" style="width:33pt;height:18pt" o:ole="">
            <v:imagedata r:id="rId293" o:title=""/>
          </v:shape>
          <o:OLEObject Type="Embed" ProgID="Equation.DSMT4" ShapeID="_x0000_i1181" DrawAspect="Content" ObjectID="_1821294469" r:id="rId294"/>
        </w:object>
      </w:r>
      <w:r>
        <w:rPr>
          <w:lang w:val="ru-RU"/>
        </w:rPr>
        <w:t xml:space="preserve"> </w:t>
      </w:r>
      <w:r w:rsidR="00FA7A12">
        <w:rPr>
          <w:lang w:val="ru-RU"/>
        </w:rPr>
        <w:t xml:space="preserve">— решение </w:t>
      </w:r>
      <w:proofErr w:type="spellStart"/>
      <w:r w:rsidR="00FA7A12">
        <w:rPr>
          <w:lang w:val="ru-RU"/>
        </w:rPr>
        <w:t>д.у</w:t>
      </w:r>
      <w:proofErr w:type="spellEnd"/>
      <w:r w:rsidR="00FA7A12">
        <w:rPr>
          <w:lang w:val="ru-RU"/>
        </w:rPr>
        <w:t>. (5)</w:t>
      </w:r>
      <w:r w:rsidR="00A3533B">
        <w:rPr>
          <w:lang w:val="ru-RU"/>
        </w:rPr>
        <w:t xml:space="preserve">; равным образом, </w:t>
      </w:r>
      <w:r w:rsidR="00320CE8">
        <w:rPr>
          <w:lang w:val="ru-RU"/>
        </w:rPr>
        <w:t>е</w:t>
      </w:r>
      <w:r w:rsidR="00A3533B">
        <w:rPr>
          <w:lang w:val="ru-RU"/>
        </w:rPr>
        <w:t xml:space="preserve">сли </w:t>
      </w:r>
      <w:r w:rsidR="00A3533B" w:rsidRPr="00004E74">
        <w:rPr>
          <w:position w:val="-14"/>
          <w:lang w:val="ru-RU"/>
        </w:rPr>
        <w:object w:dxaOrig="1180" w:dyaOrig="400" w14:anchorId="2A197C7A">
          <v:shape id="_x0000_i1182" type="#_x0000_t75" style="width:59.15pt;height:20.15pt" o:ole="">
            <v:imagedata r:id="rId295" o:title=""/>
          </v:shape>
          <o:OLEObject Type="Embed" ProgID="Equation.DSMT4" ShapeID="_x0000_i1182" DrawAspect="Content" ObjectID="_1821294470" r:id="rId296"/>
        </w:object>
      </w:r>
      <w:r w:rsidR="00A3533B">
        <w:rPr>
          <w:lang w:val="ru-RU"/>
        </w:rPr>
        <w:t xml:space="preserve"> , то постоянная функция </w:t>
      </w:r>
      <w:r w:rsidR="00A3533B" w:rsidRPr="00FA7A12">
        <w:rPr>
          <w:position w:val="-12"/>
          <w:lang w:val="ru-RU"/>
        </w:rPr>
        <w:object w:dxaOrig="620" w:dyaOrig="360" w14:anchorId="2EC91403">
          <v:shape id="_x0000_i1183" type="#_x0000_t75" style="width:30.85pt;height:18pt" o:ole="">
            <v:imagedata r:id="rId297" o:title=""/>
          </v:shape>
          <o:OLEObject Type="Embed" ProgID="Equation.DSMT4" ShapeID="_x0000_i1183" DrawAspect="Content" ObjectID="_1821294471" r:id="rId298"/>
        </w:object>
      </w:r>
      <w:r w:rsidR="00A3533B">
        <w:rPr>
          <w:lang w:val="ru-RU"/>
        </w:rPr>
        <w:t xml:space="preserve"> — решение </w:t>
      </w:r>
      <w:proofErr w:type="spellStart"/>
      <w:r w:rsidR="00A3533B">
        <w:rPr>
          <w:lang w:val="ru-RU"/>
        </w:rPr>
        <w:t>д.у</w:t>
      </w:r>
      <w:proofErr w:type="spellEnd"/>
      <w:r w:rsidR="00A3533B">
        <w:rPr>
          <w:lang w:val="ru-RU"/>
        </w:rPr>
        <w:t>. (5)</w:t>
      </w:r>
      <w:r w:rsidR="000B3E68">
        <w:rPr>
          <w:lang w:val="ru-RU"/>
        </w:rPr>
        <w:t>. Указанные решения могут оказаться особыми.</w:t>
      </w:r>
    </w:p>
    <w:p w14:paraId="0AB27C2A" w14:textId="77777777" w:rsidR="00FA7A12" w:rsidRPr="002F6058" w:rsidRDefault="00FA7A12" w:rsidP="00004E74">
      <w:pPr>
        <w:rPr>
          <w:b/>
          <w:lang w:val="ru-RU"/>
        </w:rPr>
      </w:pPr>
      <w:r w:rsidRPr="002F6058">
        <w:rPr>
          <w:b/>
          <w:lang w:val="ru-RU"/>
        </w:rPr>
        <w:t xml:space="preserve">Пример. </w:t>
      </w:r>
    </w:p>
    <w:p w14:paraId="7C521F56" w14:textId="77777777" w:rsidR="00FA7A12" w:rsidRDefault="00FA7A12" w:rsidP="00FA7A12">
      <w:pPr>
        <w:pStyle w:val="MTDisplayEquation"/>
      </w:pPr>
      <w:r>
        <w:lastRenderedPageBreak/>
        <w:tab/>
      </w:r>
      <w:r w:rsidRPr="00FA7A12">
        <w:rPr>
          <w:position w:val="-54"/>
        </w:rPr>
        <w:object w:dxaOrig="6240" w:dyaOrig="1200" w14:anchorId="731179B3">
          <v:shape id="_x0000_i1184" type="#_x0000_t75" style="width:312pt;height:60pt" o:ole="">
            <v:imagedata r:id="rId299" o:title=""/>
          </v:shape>
          <o:OLEObject Type="Embed" ProgID="Equation.DSMT4" ShapeID="_x0000_i1184" DrawAspect="Content" ObjectID="_1821294472" r:id="rId300"/>
        </w:object>
      </w:r>
      <w:r>
        <w:t xml:space="preserve"> </w:t>
      </w:r>
    </w:p>
    <w:p w14:paraId="75891C67" w14:textId="77777777" w:rsidR="00770932" w:rsidRPr="00896A8F" w:rsidRDefault="00FA7A12" w:rsidP="0012522D">
      <w:pPr>
        <w:rPr>
          <w:lang w:val="ru-RU"/>
        </w:rPr>
      </w:pPr>
      <w:r w:rsidRPr="0076077D">
        <w:rPr>
          <w:b/>
          <w:lang w:val="ru-RU"/>
        </w:rPr>
        <w:t>Ответ:</w:t>
      </w:r>
      <w:r>
        <w:rPr>
          <w:lang w:val="ru-RU"/>
        </w:rPr>
        <w:t xml:space="preserve"> </w:t>
      </w:r>
      <w:r w:rsidRPr="00FA7A12">
        <w:rPr>
          <w:position w:val="-14"/>
          <w:lang w:val="ru-RU"/>
        </w:rPr>
        <w:object w:dxaOrig="2360" w:dyaOrig="400" w14:anchorId="0076B43A">
          <v:shape id="_x0000_i1185" type="#_x0000_t75" style="width:117.85pt;height:20.15pt" o:ole="">
            <v:imagedata r:id="rId301" o:title=""/>
          </v:shape>
          <o:OLEObject Type="Embed" ProgID="Equation.DSMT4" ShapeID="_x0000_i1185" DrawAspect="Content" ObjectID="_1821294473" r:id="rId302"/>
        </w:object>
      </w:r>
      <w:r>
        <w:rPr>
          <w:lang w:val="ru-RU"/>
        </w:rPr>
        <w:t xml:space="preserve"> </w:t>
      </w:r>
    </w:p>
    <w:p w14:paraId="2813867E" w14:textId="77777777" w:rsidR="00831130" w:rsidRPr="0009728A" w:rsidRDefault="00831130" w:rsidP="00831130">
      <w:pPr>
        <w:pStyle w:val="Heading3"/>
        <w:rPr>
          <w:lang w:val="ru-RU"/>
        </w:rPr>
      </w:pPr>
      <w:r w:rsidRPr="0009728A">
        <w:rPr>
          <w:lang w:val="ru-RU"/>
        </w:rPr>
        <w:t xml:space="preserve">§ </w:t>
      </w:r>
      <w:r w:rsidR="00A82DCD" w:rsidRPr="0009728A">
        <w:rPr>
          <w:lang w:val="ru-RU"/>
        </w:rPr>
        <w:t>3</w:t>
      </w:r>
      <w:r w:rsidRPr="0009728A">
        <w:rPr>
          <w:lang w:val="ru-RU"/>
        </w:rPr>
        <w:t xml:space="preserve"> Однородное уравнение </w:t>
      </w:r>
    </w:p>
    <w:p w14:paraId="101B58FB" w14:textId="7CAC71A9" w:rsidR="00831130" w:rsidRPr="0009728A" w:rsidRDefault="00831130" w:rsidP="00831130">
      <w:pPr>
        <w:rPr>
          <w:lang w:val="ru-RU"/>
        </w:rPr>
      </w:pPr>
      <w:r w:rsidRPr="0009728A">
        <w:rPr>
          <w:lang w:val="ru-RU"/>
        </w:rPr>
        <w:t>1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2F6058">
        <w:rPr>
          <w:b/>
          <w:lang w:val="ru-RU"/>
        </w:rPr>
        <w:t>Однородн</w:t>
      </w:r>
      <w:r w:rsidR="00944ADB">
        <w:rPr>
          <w:b/>
          <w:lang w:val="ru-RU"/>
        </w:rPr>
        <w:t>ым</w:t>
      </w:r>
      <w:r w:rsidRPr="002F6058">
        <w:rPr>
          <w:b/>
          <w:lang w:val="ru-RU"/>
        </w:rPr>
        <w:t xml:space="preserve"> </w:t>
      </w:r>
      <w:r w:rsidR="00944ADB" w:rsidRPr="00944ADB">
        <w:rPr>
          <w:bCs/>
          <w:lang w:val="ru-RU"/>
        </w:rPr>
        <w:t xml:space="preserve">называется </w:t>
      </w:r>
      <w:r w:rsidRPr="00944ADB">
        <w:rPr>
          <w:bCs/>
          <w:lang w:val="ru-RU"/>
        </w:rPr>
        <w:t>уравнение</w:t>
      </w:r>
      <w:r w:rsidRPr="0009728A">
        <w:rPr>
          <w:lang w:val="ru-RU"/>
        </w:rPr>
        <w:t xml:space="preserve"> вид</w:t>
      </w:r>
      <w:r w:rsidR="00944ADB">
        <w:rPr>
          <w:lang w:val="ru-RU"/>
        </w:rPr>
        <w:t>а</w:t>
      </w:r>
    </w:p>
    <w:p w14:paraId="04315A6C" w14:textId="77777777" w:rsidR="00831130" w:rsidRPr="0009728A" w:rsidRDefault="00831130" w:rsidP="00831130">
      <w:pPr>
        <w:pStyle w:val="MTDisplayEquation"/>
      </w:pPr>
      <w:r w:rsidRPr="0009728A">
        <w:tab/>
      </w:r>
      <w:r w:rsidRPr="0009728A">
        <w:rPr>
          <w:position w:val="-28"/>
        </w:rPr>
        <w:object w:dxaOrig="1100" w:dyaOrig="680" w14:anchorId="64ECD3A2">
          <v:shape id="_x0000_i1186" type="#_x0000_t75" style="width:54.85pt;height:33.85pt" o:ole="">
            <v:imagedata r:id="rId303" o:title=""/>
          </v:shape>
          <o:OLEObject Type="Embed" ProgID="Equation.DSMT4" ShapeID="_x0000_i1186" DrawAspect="Content" ObjectID="_1821294474" r:id="rId304"/>
        </w:object>
      </w:r>
      <w:r w:rsidRPr="0009728A">
        <w:t>,</w:t>
      </w:r>
      <w:r w:rsidRPr="0009728A">
        <w:tab/>
        <w:t>(1)</w:t>
      </w:r>
    </w:p>
    <w:p w14:paraId="74668E6A" w14:textId="77777777" w:rsidR="00831130" w:rsidRDefault="00831130" w:rsidP="00831130">
      <w:pPr>
        <w:rPr>
          <w:lang w:val="ru-RU"/>
        </w:rPr>
      </w:pPr>
      <w:r w:rsidRPr="0009728A">
        <w:rPr>
          <w:lang w:val="ru-RU"/>
        </w:rPr>
        <w:t xml:space="preserve">где </w:t>
      </w:r>
      <w:r w:rsidRPr="0009728A">
        <w:rPr>
          <w:position w:val="-10"/>
          <w:lang w:val="ru-RU"/>
        </w:rPr>
        <w:object w:dxaOrig="220" w:dyaOrig="260" w14:anchorId="6C7FE164">
          <v:shape id="_x0000_i1187" type="#_x0000_t75" style="width:11.15pt;height:12.85pt" o:ole="">
            <v:imagedata r:id="rId305" o:title=""/>
          </v:shape>
          <o:OLEObject Type="Embed" ProgID="Equation.DSMT4" ShapeID="_x0000_i1187" DrawAspect="Content" ObjectID="_1821294475" r:id="rId306"/>
        </w:object>
      </w:r>
      <w:r w:rsidRPr="0009728A">
        <w:rPr>
          <w:lang w:val="ru-RU"/>
        </w:rPr>
        <w:t xml:space="preserve"> — непрерывная функция на интервале </w:t>
      </w:r>
      <w:r w:rsidRPr="0009728A">
        <w:rPr>
          <w:position w:val="-14"/>
          <w:lang w:val="ru-RU"/>
        </w:rPr>
        <w:object w:dxaOrig="720" w:dyaOrig="400" w14:anchorId="00F6A215">
          <v:shape id="_x0000_i1188" type="#_x0000_t75" style="width:36pt;height:20.15pt" o:ole="">
            <v:imagedata r:id="rId307" o:title=""/>
          </v:shape>
          <o:OLEObject Type="Embed" ProgID="Equation.DSMT4" ShapeID="_x0000_i1188" DrawAspect="Content" ObjectID="_1821294476" r:id="rId308"/>
        </w:object>
      </w:r>
      <w:r w:rsidRPr="0009728A">
        <w:rPr>
          <w:lang w:val="ru-RU"/>
        </w:rPr>
        <w:t>.</w:t>
      </w:r>
    </w:p>
    <w:p w14:paraId="2767DF9C" w14:textId="696D22C0" w:rsidR="00944ADB" w:rsidRDefault="00944ADB" w:rsidP="00831130">
      <w:pPr>
        <w:rPr>
          <w:lang w:val="ru-RU"/>
        </w:rPr>
      </w:pPr>
      <w:r>
        <w:rPr>
          <w:lang w:val="ru-RU"/>
        </w:rPr>
        <w:t>Уравнение рассматривается на множестве, которое определяется условием</w:t>
      </w:r>
    </w:p>
    <w:p w14:paraId="58FC5C9A" w14:textId="19B4CFF9" w:rsidR="00944ADB" w:rsidRDefault="00944ADB" w:rsidP="00944ADB">
      <w:pPr>
        <w:pStyle w:val="MTDisplayEquation"/>
      </w:pPr>
      <w:r>
        <w:tab/>
      </w:r>
      <w:r w:rsidRPr="00944ADB">
        <w:rPr>
          <w:position w:val="-24"/>
        </w:rPr>
        <w:object w:dxaOrig="1060" w:dyaOrig="620" w14:anchorId="760510EB">
          <v:shape id="_x0000_i1189" type="#_x0000_t75" style="width:53.15pt;height:30.85pt" o:ole="">
            <v:imagedata r:id="rId309" o:title=""/>
          </v:shape>
          <o:OLEObject Type="Embed" ProgID="Equation.DSMT4" ShapeID="_x0000_i1189" DrawAspect="Content" ObjectID="_1821294477" r:id="rId310"/>
        </w:object>
      </w:r>
    </w:p>
    <w:p w14:paraId="1D7266A8" w14:textId="0B081F27" w:rsidR="00004303" w:rsidRDefault="00944ADB" w:rsidP="00831130">
      <w:pPr>
        <w:rPr>
          <w:lang w:val="ru-RU"/>
        </w:rPr>
      </w:pPr>
      <w:r>
        <w:rPr>
          <w:lang w:val="ru-RU"/>
        </w:rPr>
        <w:t xml:space="preserve">И представляет собой объединение вертикальных углов, образованных прямыми </w:t>
      </w:r>
      <w:r w:rsidRPr="00944ADB">
        <w:rPr>
          <w:position w:val="-10"/>
          <w:lang w:val="ru-RU"/>
        </w:rPr>
        <w:object w:dxaOrig="740" w:dyaOrig="260" w14:anchorId="120BE3C6">
          <v:shape id="_x0000_i1190" type="#_x0000_t75" style="width:36.85pt;height:12.85pt" o:ole="">
            <v:imagedata r:id="rId311" o:title=""/>
          </v:shape>
          <o:OLEObject Type="Embed" ProgID="Equation.DSMT4" ShapeID="_x0000_i1190" DrawAspect="Content" ObjectID="_1821294478" r:id="rId312"/>
        </w:object>
      </w:r>
      <w:r>
        <w:rPr>
          <w:lang w:val="ru-RU"/>
        </w:rPr>
        <w:t xml:space="preserve"> и </w:t>
      </w:r>
      <w:r w:rsidRPr="00944ADB">
        <w:rPr>
          <w:rFonts w:ascii="Symbol" w:hAnsi="Symbol"/>
          <w:position w:val="-10"/>
          <w:lang w:val="ru-RU"/>
        </w:rPr>
        <w:object w:dxaOrig="740" w:dyaOrig="320" w14:anchorId="2D513817">
          <v:shape id="_x0000_i1191" type="#_x0000_t75" style="width:36.85pt;height:15.85pt" o:ole="">
            <v:imagedata r:id="rId313" o:title=""/>
          </v:shape>
          <o:OLEObject Type="Embed" ProgID="Equation.DSMT4" ShapeID="_x0000_i1191" DrawAspect="Content" ObjectID="_1821294479" r:id="rId314"/>
        </w:object>
      </w:r>
      <w:r w:rsidR="00004303">
        <w:rPr>
          <w:lang w:val="ru-RU"/>
        </w:rPr>
        <w:t>. Интегральные кривые образуют семейство подобных кривых с центром подобия в начале координат.</w:t>
      </w:r>
      <w:r>
        <w:rPr>
          <w:lang w:val="ru-RU"/>
        </w:rPr>
        <w:t xml:space="preserve"> Действительно, пусть функция</w:t>
      </w:r>
      <w:r w:rsidR="00CA085D">
        <w:rPr>
          <w:lang w:val="ru-RU"/>
        </w:rPr>
        <w:t xml:space="preserve"> </w:t>
      </w:r>
      <w:r w:rsidR="00CA085D" w:rsidRPr="00CA085D">
        <w:rPr>
          <w:position w:val="-10"/>
          <w:lang w:val="ru-RU"/>
        </w:rPr>
        <w:object w:dxaOrig="220" w:dyaOrig="260" w14:anchorId="09115913">
          <v:shape id="_x0000_i1192" type="#_x0000_t75" style="width:11.15pt;height:12.85pt" o:ole="">
            <v:imagedata r:id="rId315" o:title=""/>
          </v:shape>
          <o:OLEObject Type="Embed" ProgID="Equation.DSMT4" ShapeID="_x0000_i1192" DrawAspect="Content" ObjectID="_1821294480" r:id="rId316"/>
        </w:object>
      </w:r>
      <w:r w:rsidR="00CA085D">
        <w:rPr>
          <w:lang w:val="ru-RU"/>
        </w:rPr>
        <w:t xml:space="preserve"> — решение уравнения (1). Покажем, что решением будет и функция </w:t>
      </w:r>
      <w:r w:rsidR="00CA085D" w:rsidRPr="00CA085D">
        <w:rPr>
          <w:position w:val="-28"/>
          <w:lang w:val="ru-RU"/>
        </w:rPr>
        <w:object w:dxaOrig="1560" w:dyaOrig="680" w14:anchorId="67400980">
          <v:shape id="_x0000_i1193" type="#_x0000_t75" style="width:78pt;height:33.85pt" o:ole="">
            <v:imagedata r:id="rId317" o:title=""/>
          </v:shape>
          <o:OLEObject Type="Embed" ProgID="Equation.DSMT4" ShapeID="_x0000_i1193" DrawAspect="Content" ObjectID="_1821294481" r:id="rId318"/>
        </w:object>
      </w:r>
      <w:r w:rsidR="00CA085D">
        <w:rPr>
          <w:lang w:val="ru-RU"/>
        </w:rPr>
        <w:t>:</w:t>
      </w:r>
    </w:p>
    <w:p w14:paraId="7A93A3F0" w14:textId="3E8ED6A5" w:rsidR="00CA085D" w:rsidRDefault="00CA085D" w:rsidP="00CA085D">
      <w:pPr>
        <w:pStyle w:val="MTDisplayEquation"/>
      </w:pPr>
      <w:r>
        <w:tab/>
      </w:r>
      <w:r w:rsidRPr="00CA085D">
        <w:rPr>
          <w:position w:val="-62"/>
        </w:rPr>
        <w:object w:dxaOrig="4020" w:dyaOrig="1359" w14:anchorId="28852E3C">
          <v:shape id="_x0000_i1194" type="#_x0000_t75" style="width:201pt;height:68.15pt" o:ole="">
            <v:imagedata r:id="rId319" o:title=""/>
          </v:shape>
          <o:OLEObject Type="Embed" ProgID="Equation.DSMT4" ShapeID="_x0000_i1194" DrawAspect="Content" ObjectID="_1821294482" r:id="rId320"/>
        </w:object>
      </w:r>
      <w:r>
        <w:t>.</w:t>
      </w:r>
    </w:p>
    <w:p w14:paraId="48D8EF1B" w14:textId="77777777" w:rsidR="00F100C8" w:rsidRDefault="00F100C8" w:rsidP="00831130">
      <w:pPr>
        <w:rPr>
          <w:lang w:val="ru-RU"/>
        </w:rPr>
      </w:pPr>
      <w:r w:rsidRPr="0009728A">
        <w:rPr>
          <w:lang w:val="ru-RU"/>
        </w:rPr>
        <w:t>2</w:t>
      </w:r>
      <w:r w:rsidRPr="0009728A">
        <w:rPr>
          <w:vertAlign w:val="superscript"/>
          <w:lang w:val="ru-RU"/>
        </w:rPr>
        <w:t>0</w:t>
      </w:r>
      <w:r>
        <w:rPr>
          <w:vertAlign w:val="superscript"/>
          <w:lang w:val="ru-RU"/>
        </w:rPr>
        <w:t xml:space="preserve">. </w:t>
      </w:r>
      <w:r w:rsidR="00004303">
        <w:rPr>
          <w:lang w:val="ru-RU"/>
        </w:rPr>
        <w:t xml:space="preserve">В уравнении (1) заменим неизвестную функцию, полагая </w:t>
      </w:r>
      <w:r w:rsidR="00004303" w:rsidRPr="00004303">
        <w:rPr>
          <w:position w:val="-24"/>
          <w:lang w:val="ru-RU"/>
        </w:rPr>
        <w:object w:dxaOrig="1359" w:dyaOrig="620" w14:anchorId="3B47EB13">
          <v:shape id="_x0000_i1195" type="#_x0000_t75" style="width:68.15pt;height:30.85pt" o:ole="">
            <v:imagedata r:id="rId321" o:title=""/>
          </v:shape>
          <o:OLEObject Type="Embed" ProgID="Equation.DSMT4" ShapeID="_x0000_i1195" DrawAspect="Content" ObjectID="_1821294483" r:id="rId322"/>
        </w:object>
      </w:r>
      <w:r w:rsidR="00004303">
        <w:rPr>
          <w:lang w:val="ru-RU"/>
        </w:rPr>
        <w:t xml:space="preserve">, где </w:t>
      </w:r>
      <w:r w:rsidR="00004303" w:rsidRPr="00004303">
        <w:rPr>
          <w:position w:val="-4"/>
          <w:lang w:val="ru-RU"/>
        </w:rPr>
        <w:object w:dxaOrig="200" w:dyaOrig="200" w14:anchorId="511208E6">
          <v:shape id="_x0000_i1196" type="#_x0000_t75" style="width:9.85pt;height:9.85pt" o:ole="">
            <v:imagedata r:id="rId323" o:title=""/>
          </v:shape>
          <o:OLEObject Type="Embed" ProgID="Equation.DSMT4" ShapeID="_x0000_i1196" DrawAspect="Content" ObjectID="_1821294484" r:id="rId324"/>
        </w:object>
      </w:r>
      <w:r w:rsidR="00004303">
        <w:rPr>
          <w:lang w:val="ru-RU"/>
        </w:rPr>
        <w:t xml:space="preserve"> — новая неизвестная функция. Тогда </w:t>
      </w:r>
      <w:r w:rsidR="00D53649" w:rsidRPr="00D53649">
        <w:rPr>
          <w:position w:val="-10"/>
          <w:lang w:val="ru-RU"/>
        </w:rPr>
        <w:object w:dxaOrig="1100" w:dyaOrig="320" w14:anchorId="3BEC46F5">
          <v:shape id="_x0000_i1197" type="#_x0000_t75" style="width:54.85pt;height:15.85pt" o:ole="">
            <v:imagedata r:id="rId325" o:title=""/>
          </v:shape>
          <o:OLEObject Type="Embed" ProgID="Equation.DSMT4" ShapeID="_x0000_i1197" DrawAspect="Content" ObjectID="_1821294485" r:id="rId326"/>
        </w:object>
      </w:r>
      <w:r w:rsidR="00004303">
        <w:rPr>
          <w:lang w:val="ru-RU"/>
        </w:rPr>
        <w:t xml:space="preserve"> и уравнение превращается в</w:t>
      </w:r>
      <w:r>
        <w:rPr>
          <w:lang w:val="ru-RU"/>
        </w:rPr>
        <w:t xml:space="preserve"> </w:t>
      </w:r>
    </w:p>
    <w:p w14:paraId="4559C1DD" w14:textId="77777777" w:rsidR="00F100C8" w:rsidRDefault="00F100C8" w:rsidP="00F100C8">
      <w:pPr>
        <w:pStyle w:val="MTDisplayEquation"/>
      </w:pPr>
      <w:r>
        <w:tab/>
      </w:r>
      <w:r w:rsidR="000B3E68" w:rsidRPr="00F100C8">
        <w:rPr>
          <w:position w:val="-24"/>
        </w:rPr>
        <w:object w:dxaOrig="2799" w:dyaOrig="660" w14:anchorId="726AF1F4">
          <v:shape id="_x0000_i1198" type="#_x0000_t75" style="width:140.15pt;height:33pt" o:ole="">
            <v:imagedata r:id="rId327" o:title=""/>
          </v:shape>
          <o:OLEObject Type="Embed" ProgID="Equation.DSMT4" ShapeID="_x0000_i1198" DrawAspect="Content" ObjectID="_1821294486" r:id="rId328"/>
        </w:object>
      </w:r>
      <w:r>
        <w:t xml:space="preserve"> —</w:t>
      </w:r>
      <w:r>
        <w:tab/>
        <w:t>(2)</w:t>
      </w:r>
    </w:p>
    <w:p w14:paraId="1F6F1A12" w14:textId="77777777" w:rsidR="00831130" w:rsidRDefault="00F100C8" w:rsidP="00F100C8">
      <w:pPr>
        <w:rPr>
          <w:lang w:val="ru-RU"/>
        </w:rPr>
      </w:pPr>
      <w:r>
        <w:rPr>
          <w:lang w:val="ru-RU"/>
        </w:rPr>
        <w:t>уравнение с разделяющимися переменными.</w:t>
      </w:r>
    </w:p>
    <w:p w14:paraId="0447F5C4" w14:textId="77777777" w:rsidR="006F558D" w:rsidRDefault="006F558D" w:rsidP="00F100C8">
      <w:pPr>
        <w:rPr>
          <w:lang w:val="ru-RU"/>
        </w:rPr>
      </w:pPr>
      <w:r>
        <w:rPr>
          <w:lang w:val="ru-RU"/>
        </w:rPr>
        <w:t>Проведем его интегрирование:</w:t>
      </w:r>
    </w:p>
    <w:p w14:paraId="57AC0FC8" w14:textId="77777777" w:rsidR="006F558D" w:rsidRDefault="006F558D" w:rsidP="006F558D">
      <w:pPr>
        <w:pStyle w:val="MTDisplayEquation"/>
      </w:pPr>
      <w:r>
        <w:tab/>
      </w:r>
      <w:r w:rsidRPr="006F558D">
        <w:rPr>
          <w:position w:val="-32"/>
        </w:rPr>
        <w:object w:dxaOrig="5560" w:dyaOrig="720" w14:anchorId="0BD10C63">
          <v:shape id="_x0000_i1199" type="#_x0000_t75" style="width:278.15pt;height:36pt" o:ole="">
            <v:imagedata r:id="rId329" o:title=""/>
          </v:shape>
          <o:OLEObject Type="Embed" ProgID="Equation.DSMT4" ShapeID="_x0000_i1199" DrawAspect="Content" ObjectID="_1821294487" r:id="rId330"/>
        </w:object>
      </w:r>
      <w:r>
        <w:t>.</w:t>
      </w:r>
    </w:p>
    <w:p w14:paraId="7EE6529B" w14:textId="77777777" w:rsidR="006F558D" w:rsidRDefault="006F558D" w:rsidP="006F558D">
      <w:pPr>
        <w:rPr>
          <w:lang w:val="ru-RU"/>
        </w:rPr>
      </w:pPr>
      <w:r>
        <w:rPr>
          <w:lang w:val="ru-RU"/>
        </w:rPr>
        <w:t xml:space="preserve">Здесь </w:t>
      </w:r>
      <w:r w:rsidRPr="006F558D">
        <w:rPr>
          <w:position w:val="-4"/>
          <w:lang w:val="ru-RU"/>
        </w:rPr>
        <w:object w:dxaOrig="260" w:dyaOrig="240" w14:anchorId="6DD4F76C">
          <v:shape id="_x0000_i1200" type="#_x0000_t75" style="width:12.85pt;height:12pt" o:ole="">
            <v:imagedata r:id="rId331" o:title=""/>
          </v:shape>
          <o:OLEObject Type="Embed" ProgID="Equation.DSMT4" ShapeID="_x0000_i1200" DrawAspect="Content" ObjectID="_1821294488" r:id="rId332"/>
        </w:object>
      </w:r>
      <w:r>
        <w:rPr>
          <w:lang w:val="ru-RU"/>
        </w:rPr>
        <w:t xml:space="preserve"> — первообразная для </w:t>
      </w:r>
      <w:r w:rsidR="007045A3" w:rsidRPr="007045A3">
        <w:rPr>
          <w:position w:val="-32"/>
          <w:lang w:val="ru-RU"/>
        </w:rPr>
        <w:object w:dxaOrig="920" w:dyaOrig="700" w14:anchorId="1E24D2B0">
          <v:shape id="_x0000_i1201" type="#_x0000_t75" style="width:45.85pt;height:35.15pt" o:ole="">
            <v:imagedata r:id="rId333" o:title=""/>
          </v:shape>
          <o:OLEObject Type="Embed" ProgID="Equation.DSMT4" ShapeID="_x0000_i1201" DrawAspect="Content" ObjectID="_1821294489" r:id="rId334"/>
        </w:object>
      </w:r>
      <w:r>
        <w:rPr>
          <w:lang w:val="ru-RU"/>
        </w:rPr>
        <w:t>.</w:t>
      </w:r>
    </w:p>
    <w:p w14:paraId="64FBF42D" w14:textId="77777777" w:rsidR="006F558D" w:rsidRPr="006F558D" w:rsidRDefault="006F558D" w:rsidP="006F558D">
      <w:pPr>
        <w:rPr>
          <w:lang w:val="ru-RU"/>
        </w:rPr>
      </w:pPr>
      <w:r>
        <w:rPr>
          <w:lang w:val="ru-RU"/>
        </w:rPr>
        <w:t xml:space="preserve">Если </w:t>
      </w:r>
      <w:r w:rsidRPr="006F558D">
        <w:rPr>
          <w:position w:val="-14"/>
          <w:lang w:val="ru-RU"/>
        </w:rPr>
        <w:object w:dxaOrig="1060" w:dyaOrig="400" w14:anchorId="05B36582">
          <v:shape id="_x0000_i1202" type="#_x0000_t75" style="width:53.15pt;height:20.15pt" o:ole="">
            <v:imagedata r:id="rId335" o:title=""/>
          </v:shape>
          <o:OLEObject Type="Embed" ProgID="Equation.DSMT4" ShapeID="_x0000_i1202" DrawAspect="Content" ObjectID="_1821294490" r:id="rId336"/>
        </w:object>
      </w:r>
      <w:r>
        <w:rPr>
          <w:lang w:val="ru-RU"/>
        </w:rPr>
        <w:t xml:space="preserve">, то </w:t>
      </w:r>
      <w:r w:rsidRPr="006F558D">
        <w:rPr>
          <w:position w:val="-12"/>
          <w:lang w:val="ru-RU"/>
        </w:rPr>
        <w:object w:dxaOrig="760" w:dyaOrig="360" w14:anchorId="4E49EF36">
          <v:shape id="_x0000_i1203" type="#_x0000_t75" style="width:38.15pt;height:18pt" o:ole="">
            <v:imagedata r:id="rId337" o:title=""/>
          </v:shape>
          <o:OLEObject Type="Embed" ProgID="Equation.DSMT4" ShapeID="_x0000_i1203" DrawAspect="Content" ObjectID="_1821294491" r:id="rId338"/>
        </w:object>
      </w:r>
      <w:r>
        <w:rPr>
          <w:lang w:val="ru-RU"/>
        </w:rPr>
        <w:t xml:space="preserve"> — решение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>.</w:t>
      </w:r>
    </w:p>
    <w:p w14:paraId="30D34388" w14:textId="77777777" w:rsidR="006E10EE" w:rsidRDefault="006E10EE" w:rsidP="00F100C8">
      <w:pPr>
        <w:rPr>
          <w:lang w:val="ru-RU"/>
        </w:rPr>
      </w:pPr>
      <w:r w:rsidRPr="0009728A">
        <w:rPr>
          <w:lang w:val="ru-RU"/>
        </w:rPr>
        <w:t>3</w:t>
      </w:r>
      <w:r w:rsidRPr="0009728A">
        <w:rPr>
          <w:vertAlign w:val="superscript"/>
          <w:lang w:val="ru-RU"/>
        </w:rPr>
        <w:t>0</w:t>
      </w:r>
      <w:r>
        <w:rPr>
          <w:lang w:val="ru-RU"/>
        </w:rPr>
        <w:t>. Уравнение в симметричной форме</w:t>
      </w:r>
    </w:p>
    <w:p w14:paraId="33D28270" w14:textId="77777777" w:rsidR="006E10EE" w:rsidRDefault="006E10EE" w:rsidP="006E10EE">
      <w:pPr>
        <w:pStyle w:val="MTDisplayEquation"/>
      </w:pPr>
      <w:r>
        <w:tab/>
      </w:r>
      <w:r w:rsidRPr="006E10EE">
        <w:rPr>
          <w:position w:val="-14"/>
        </w:rPr>
        <w:object w:dxaOrig="2740" w:dyaOrig="400" w14:anchorId="056AD34C">
          <v:shape id="_x0000_i1204" type="#_x0000_t75" style="width:137.15pt;height:20.15pt" o:ole="">
            <v:imagedata r:id="rId339" o:title=""/>
          </v:shape>
          <o:OLEObject Type="Embed" ProgID="Equation.DSMT4" ShapeID="_x0000_i1204" DrawAspect="Content" ObjectID="_1821294492" r:id="rId340"/>
        </w:object>
      </w:r>
      <w:r>
        <w:t xml:space="preserve"> </w:t>
      </w:r>
      <w:r>
        <w:tab/>
        <w:t>(3)</w:t>
      </w:r>
    </w:p>
    <w:p w14:paraId="2DE2C7D9" w14:textId="77777777" w:rsidR="006E10EE" w:rsidRDefault="006E10EE" w:rsidP="006E10EE">
      <w:pPr>
        <w:rPr>
          <w:lang w:val="ru-RU"/>
        </w:rPr>
      </w:pPr>
      <w:r>
        <w:rPr>
          <w:lang w:val="ru-RU"/>
        </w:rPr>
        <w:t xml:space="preserve">относится к типу однородных, если </w:t>
      </w:r>
      <w:r w:rsidRPr="006E10EE">
        <w:rPr>
          <w:position w:val="-10"/>
          <w:lang w:val="ru-RU"/>
        </w:rPr>
        <w:object w:dxaOrig="600" w:dyaOrig="320" w14:anchorId="6E38B491">
          <v:shape id="_x0000_i1205" type="#_x0000_t75" style="width:30pt;height:15.85pt" o:ole="">
            <v:imagedata r:id="rId341" o:title=""/>
          </v:shape>
          <o:OLEObject Type="Embed" ProgID="Equation.DSMT4" ShapeID="_x0000_i1205" DrawAspect="Content" ObjectID="_1821294493" r:id="rId342"/>
        </w:object>
      </w:r>
      <w:r>
        <w:rPr>
          <w:lang w:val="ru-RU"/>
        </w:rPr>
        <w:t xml:space="preserve"> — однородные функции одного порядка.</w:t>
      </w:r>
    </w:p>
    <w:p w14:paraId="70199C68" w14:textId="77777777" w:rsidR="006E10EE" w:rsidRDefault="006E10EE" w:rsidP="006E10EE">
      <w:pPr>
        <w:rPr>
          <w:lang w:val="ru-RU"/>
        </w:rPr>
      </w:pPr>
      <w:r>
        <w:rPr>
          <w:lang w:val="ru-RU"/>
        </w:rPr>
        <w:t xml:space="preserve">(Функция </w:t>
      </w:r>
      <w:r w:rsidRPr="006E10EE">
        <w:rPr>
          <w:position w:val="-4"/>
          <w:lang w:val="ru-RU"/>
        </w:rPr>
        <w:object w:dxaOrig="320" w:dyaOrig="260" w14:anchorId="10741417">
          <v:shape id="_x0000_i1206" type="#_x0000_t75" style="width:15.85pt;height:12.85pt" o:ole="">
            <v:imagedata r:id="rId343" o:title=""/>
          </v:shape>
          <o:OLEObject Type="Embed" ProgID="Equation.DSMT4" ShapeID="_x0000_i1206" DrawAspect="Content" ObjectID="_1821294494" r:id="rId344"/>
        </w:object>
      </w:r>
      <w:r>
        <w:rPr>
          <w:lang w:val="ru-RU"/>
        </w:rPr>
        <w:t xml:space="preserve"> называется однородной порядка </w:t>
      </w:r>
      <w:r w:rsidRPr="006E10EE">
        <w:rPr>
          <w:position w:val="-6"/>
          <w:lang w:val="ru-RU"/>
        </w:rPr>
        <w:object w:dxaOrig="240" w:dyaOrig="220" w14:anchorId="5033821B">
          <v:shape id="_x0000_i1207" type="#_x0000_t75" style="width:12pt;height:11.15pt" o:ole="">
            <v:imagedata r:id="rId345" o:title=""/>
          </v:shape>
          <o:OLEObject Type="Embed" ProgID="Equation.DSMT4" ShapeID="_x0000_i1207" DrawAspect="Content" ObjectID="_1821294495" r:id="rId346"/>
        </w:object>
      </w:r>
      <w:r>
        <w:rPr>
          <w:lang w:val="ru-RU"/>
        </w:rPr>
        <w:t xml:space="preserve">, если </w:t>
      </w:r>
      <w:r w:rsidRPr="006E10EE">
        <w:rPr>
          <w:position w:val="-14"/>
          <w:lang w:val="ru-RU"/>
        </w:rPr>
        <w:object w:dxaOrig="2880" w:dyaOrig="400" w14:anchorId="63133826">
          <v:shape id="_x0000_i1208" type="#_x0000_t75" style="width:2in;height:20.15pt" o:ole="">
            <v:imagedata r:id="rId347" o:title=""/>
          </v:shape>
          <o:OLEObject Type="Embed" ProgID="Equation.DSMT4" ShapeID="_x0000_i1208" DrawAspect="Content" ObjectID="_1821294496" r:id="rId348"/>
        </w:object>
      </w:r>
      <w:r>
        <w:rPr>
          <w:lang w:val="ru-RU"/>
        </w:rPr>
        <w:t xml:space="preserve"> )</w:t>
      </w:r>
    </w:p>
    <w:p w14:paraId="2192340D" w14:textId="77777777" w:rsidR="006E10EE" w:rsidRDefault="006E10EE" w:rsidP="006E10EE">
      <w:pPr>
        <w:rPr>
          <w:b/>
          <w:lang w:val="ru-RU"/>
        </w:rPr>
      </w:pPr>
      <w:r w:rsidRPr="006F558D">
        <w:rPr>
          <w:b/>
          <w:lang w:val="ru-RU"/>
        </w:rPr>
        <w:t>Пример</w:t>
      </w:r>
    </w:p>
    <w:p w14:paraId="00E38A5A" w14:textId="77777777" w:rsidR="006E10EE" w:rsidRPr="00DF5B40" w:rsidRDefault="006E10EE" w:rsidP="006E10EE">
      <w:r w:rsidRPr="0009728A">
        <w:rPr>
          <w:position w:val="-14"/>
          <w:lang w:val="ru-RU"/>
        </w:rPr>
        <w:object w:dxaOrig="2480" w:dyaOrig="400" w14:anchorId="735DEAAF">
          <v:shape id="_x0000_i1209" type="#_x0000_t75" style="width:123.85pt;height:20.15pt" o:ole="">
            <v:imagedata r:id="rId349" o:title=""/>
          </v:shape>
          <o:OLEObject Type="Embed" ProgID="Equation.DSMT4" ShapeID="_x0000_i1209" DrawAspect="Content" ObjectID="_1821294497" r:id="rId350"/>
        </w:object>
      </w:r>
      <w:r w:rsidR="00DF5B40">
        <w:t>.</w:t>
      </w:r>
    </w:p>
    <w:p w14:paraId="343F57F1" w14:textId="77777777" w:rsidR="006E10EE" w:rsidRDefault="006E10EE" w:rsidP="006E10EE">
      <w:pPr>
        <w:rPr>
          <w:b/>
          <w:lang w:val="ru-RU"/>
        </w:rPr>
      </w:pPr>
      <w:r w:rsidRPr="0095680F">
        <w:rPr>
          <w:b/>
          <w:lang w:val="ru-RU"/>
        </w:rPr>
        <w:lastRenderedPageBreak/>
        <w:t>Решение</w:t>
      </w:r>
    </w:p>
    <w:p w14:paraId="7D1D89B2" w14:textId="77777777" w:rsidR="006E10EE" w:rsidRDefault="006E10EE" w:rsidP="006E10EE">
      <w:pPr>
        <w:pStyle w:val="MTDisplayEquation"/>
      </w:pPr>
      <w:r>
        <w:tab/>
      </w:r>
      <w:r w:rsidR="00F92CD4" w:rsidRPr="0095680F">
        <w:rPr>
          <w:position w:val="-84"/>
        </w:rPr>
        <w:object w:dxaOrig="7720" w:dyaOrig="1800" w14:anchorId="75013674">
          <v:shape id="_x0000_i1210" type="#_x0000_t75" style="width:386.15pt;height:90pt" o:ole="">
            <v:imagedata r:id="rId351" o:title=""/>
          </v:shape>
          <o:OLEObject Type="Embed" ProgID="Equation.DSMT4" ShapeID="_x0000_i1210" DrawAspect="Content" ObjectID="_1821294498" r:id="rId352"/>
        </w:object>
      </w:r>
      <w:r>
        <w:t xml:space="preserve"> </w:t>
      </w:r>
    </w:p>
    <w:p w14:paraId="71387280" w14:textId="7E8D7B82" w:rsidR="006E10EE" w:rsidRDefault="006E10EE" w:rsidP="006E10EE">
      <w:pPr>
        <w:rPr>
          <w:lang w:val="ru-RU"/>
        </w:rPr>
      </w:pPr>
      <w:r w:rsidRPr="0095680F">
        <w:rPr>
          <w:b/>
          <w:lang w:val="ru-RU"/>
        </w:rPr>
        <w:t>Ответ</w:t>
      </w:r>
      <w:r>
        <w:rPr>
          <w:lang w:val="ru-RU"/>
        </w:rPr>
        <w:t xml:space="preserve"> </w:t>
      </w:r>
      <w:r w:rsidRPr="0009728A">
        <w:rPr>
          <w:position w:val="-24"/>
          <w:lang w:val="ru-RU"/>
        </w:rPr>
        <w:object w:dxaOrig="2659" w:dyaOrig="620" w14:anchorId="4A92FC26">
          <v:shape id="_x0000_i1211" type="#_x0000_t75" style="width:132.85pt;height:30.85pt" o:ole="">
            <v:imagedata r:id="rId353" o:title=""/>
          </v:shape>
          <o:OLEObject Type="Embed" ProgID="Equation.DSMT4" ShapeID="_x0000_i1211" DrawAspect="Content" ObjectID="_1821294499" r:id="rId354"/>
        </w:object>
      </w:r>
      <w:r>
        <w:rPr>
          <w:lang w:val="ru-RU"/>
        </w:rPr>
        <w:t>.</w:t>
      </w:r>
    </w:p>
    <w:p w14:paraId="1D8D9243" w14:textId="77777777" w:rsidR="006E10EE" w:rsidRDefault="006E10EE" w:rsidP="006E10EE">
      <w:pPr>
        <w:rPr>
          <w:lang w:val="ru-RU"/>
        </w:rPr>
      </w:pPr>
      <w:r>
        <w:rPr>
          <w:lang w:val="ru-RU"/>
        </w:rPr>
        <w:t>Последнее соотношение удобно представить в полярных координатах:</w:t>
      </w:r>
    </w:p>
    <w:p w14:paraId="5B30CE42" w14:textId="77777777" w:rsidR="006E10EE" w:rsidRPr="002A7A17" w:rsidRDefault="006E10EE" w:rsidP="006E10EE">
      <w:pPr>
        <w:pStyle w:val="MTDisplayEquation"/>
      </w:pPr>
      <w:r>
        <w:tab/>
      </w:r>
      <w:r w:rsidRPr="002A7A17">
        <w:rPr>
          <w:position w:val="-10"/>
        </w:rPr>
        <w:object w:dxaOrig="1780" w:dyaOrig="360" w14:anchorId="03E008F6">
          <v:shape id="_x0000_i1212" type="#_x0000_t75" style="width:89.15pt;height:18pt" o:ole="">
            <v:imagedata r:id="rId355" o:title=""/>
          </v:shape>
          <o:OLEObject Type="Embed" ProgID="Equation.DSMT4" ShapeID="_x0000_i1212" DrawAspect="Content" ObjectID="_1821294500" r:id="rId356"/>
        </w:object>
      </w:r>
      <w:r>
        <w:t xml:space="preserve"> </w:t>
      </w:r>
    </w:p>
    <w:p w14:paraId="7A65A379" w14:textId="77777777" w:rsidR="006E10EE" w:rsidRDefault="006E10EE" w:rsidP="006E10EE">
      <w:pPr>
        <w:rPr>
          <w:noProof/>
        </w:rPr>
      </w:pPr>
      <w:r>
        <w:rPr>
          <w:lang w:val="ru-RU"/>
        </w:rPr>
        <w:t>Интегральные кривые — логарифмические спирали.</w:t>
      </w:r>
      <w:r w:rsidR="00DF5B40" w:rsidRPr="00DF5B40">
        <w:rPr>
          <w:noProof/>
        </w:rPr>
        <w:t xml:space="preserve"> </w:t>
      </w:r>
    </w:p>
    <w:p w14:paraId="5FAB9D4A" w14:textId="77777777" w:rsidR="004664FE" w:rsidRDefault="004664FE" w:rsidP="006E10EE">
      <w:pPr>
        <w:rPr>
          <w:noProof/>
        </w:rPr>
      </w:pPr>
    </w:p>
    <w:p w14:paraId="7413A086" w14:textId="66EFDA12" w:rsidR="004664FE" w:rsidRDefault="00000000" w:rsidP="006E10EE">
      <w:pPr>
        <w:rPr>
          <w:noProof/>
        </w:rPr>
      </w:pPr>
      <w:r>
        <w:rPr>
          <w:noProof/>
        </w:rPr>
        <w:pict w14:anchorId="0EC6FFAE">
          <v:shape id="Picture 2" o:spid="_x0000_s2468" type="#_x0000_t75" style="position:absolute;margin-left:154.9pt;margin-top:7.45pt;width:170.55pt;height:147pt;z-index:9;visibility:visible">
            <v:imagedata r:id="rId357" o:title=""/>
            <w10:wrap type="square"/>
          </v:shape>
        </w:pict>
      </w:r>
    </w:p>
    <w:p w14:paraId="5CF91333" w14:textId="49F213D6" w:rsidR="004664FE" w:rsidRDefault="004664FE" w:rsidP="006E10EE">
      <w:pPr>
        <w:rPr>
          <w:noProof/>
        </w:rPr>
      </w:pPr>
    </w:p>
    <w:p w14:paraId="0C5EB2BF" w14:textId="37AF63F7" w:rsidR="004664FE" w:rsidRDefault="004664FE" w:rsidP="006E10EE">
      <w:pPr>
        <w:rPr>
          <w:noProof/>
        </w:rPr>
      </w:pPr>
    </w:p>
    <w:p w14:paraId="08C75FF8" w14:textId="272CA77C" w:rsidR="004664FE" w:rsidRDefault="004664FE" w:rsidP="006E10EE">
      <w:pPr>
        <w:rPr>
          <w:noProof/>
        </w:rPr>
      </w:pPr>
    </w:p>
    <w:p w14:paraId="5B8F1DA1" w14:textId="6136C204" w:rsidR="004664FE" w:rsidRDefault="004664FE" w:rsidP="006E10EE">
      <w:pPr>
        <w:rPr>
          <w:noProof/>
        </w:rPr>
      </w:pPr>
    </w:p>
    <w:p w14:paraId="262B3F81" w14:textId="79FF0103" w:rsidR="004664FE" w:rsidRDefault="004664FE" w:rsidP="006E10EE">
      <w:pPr>
        <w:rPr>
          <w:noProof/>
        </w:rPr>
      </w:pPr>
    </w:p>
    <w:p w14:paraId="213E2DEC" w14:textId="5446C759" w:rsidR="004664FE" w:rsidRDefault="004664FE" w:rsidP="006E10EE">
      <w:pPr>
        <w:rPr>
          <w:noProof/>
        </w:rPr>
      </w:pPr>
    </w:p>
    <w:p w14:paraId="32ED41D9" w14:textId="184AFA5E" w:rsidR="004664FE" w:rsidRDefault="004664FE" w:rsidP="006E10EE">
      <w:pPr>
        <w:rPr>
          <w:noProof/>
        </w:rPr>
      </w:pPr>
    </w:p>
    <w:p w14:paraId="5BB25D75" w14:textId="6CBCF30D" w:rsidR="004664FE" w:rsidRDefault="004664FE" w:rsidP="006E10EE">
      <w:pPr>
        <w:rPr>
          <w:noProof/>
        </w:rPr>
      </w:pPr>
    </w:p>
    <w:p w14:paraId="07FF052C" w14:textId="125C230C" w:rsidR="004664FE" w:rsidRDefault="004664FE" w:rsidP="006E10EE">
      <w:pPr>
        <w:rPr>
          <w:noProof/>
        </w:rPr>
      </w:pPr>
    </w:p>
    <w:p w14:paraId="15BBDD3A" w14:textId="039A63E4" w:rsidR="004664FE" w:rsidRDefault="004664FE" w:rsidP="006E10EE">
      <w:pPr>
        <w:rPr>
          <w:noProof/>
        </w:rPr>
      </w:pPr>
    </w:p>
    <w:p w14:paraId="43858FC0" w14:textId="32B45217" w:rsidR="004664FE" w:rsidRPr="006E10EE" w:rsidRDefault="004664FE" w:rsidP="006E10EE">
      <w:pPr>
        <w:rPr>
          <w:rStyle w:val="MathematicaFormatStandardForm"/>
          <w:rFonts w:ascii="Calibri" w:hAnsi="Calibri"/>
          <w:lang w:val="ru-RU"/>
        </w:rPr>
      </w:pPr>
    </w:p>
    <w:p w14:paraId="283D4F92" w14:textId="029B8092" w:rsidR="00831130" w:rsidRDefault="00831130" w:rsidP="00831130">
      <w:pPr>
        <w:rPr>
          <w:lang w:val="ru-RU"/>
        </w:rPr>
      </w:pPr>
      <w:r w:rsidRPr="0009728A">
        <w:rPr>
          <w:lang w:val="ru-RU"/>
        </w:rPr>
        <w:t>3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Уравнение </w:t>
      </w:r>
      <w:r w:rsidRPr="0009728A">
        <w:rPr>
          <w:position w:val="-32"/>
          <w:lang w:val="ru-RU"/>
        </w:rPr>
        <w:object w:dxaOrig="2240" w:dyaOrig="760" w14:anchorId="44C47FF6">
          <v:shape id="_x0000_i1213" type="#_x0000_t75" style="width:111.85pt;height:38.15pt" o:ole="">
            <v:imagedata r:id="rId358" o:title=""/>
          </v:shape>
          <o:OLEObject Type="Embed" ProgID="Equation.DSMT4" ShapeID="_x0000_i1213" DrawAspect="Content" ObjectID="_1821294501" r:id="rId359"/>
        </w:object>
      </w:r>
      <w:r w:rsidR="00A82DCD" w:rsidRPr="0009728A">
        <w:rPr>
          <w:lang w:val="ru-RU"/>
        </w:rPr>
        <w:t xml:space="preserve"> сводится </w:t>
      </w:r>
      <w:r w:rsidR="000B3E68">
        <w:rPr>
          <w:lang w:val="ru-RU"/>
        </w:rPr>
        <w:t xml:space="preserve">(в большинстве случаев) </w:t>
      </w:r>
      <w:r w:rsidR="00A82DCD" w:rsidRPr="0009728A">
        <w:rPr>
          <w:lang w:val="ru-RU"/>
        </w:rPr>
        <w:t>к однородному сдвигом начала координат.</w:t>
      </w:r>
    </w:p>
    <w:p w14:paraId="53225C32" w14:textId="3AA6C291" w:rsidR="006831C6" w:rsidRDefault="006831C6" w:rsidP="00831130">
      <w:pPr>
        <w:rPr>
          <w:lang w:val="ru-RU"/>
        </w:rPr>
      </w:pPr>
      <w:r>
        <w:rPr>
          <w:lang w:val="ru-RU"/>
        </w:rPr>
        <w:t xml:space="preserve">Положим </w:t>
      </w:r>
      <w:r w:rsidRPr="006831C6">
        <w:rPr>
          <w:position w:val="-12"/>
          <w:lang w:val="ru-RU"/>
        </w:rPr>
        <w:object w:dxaOrig="2040" w:dyaOrig="360" w14:anchorId="416DDBDB">
          <v:shape id="_x0000_i1214" type="#_x0000_t75" style="width:102pt;height:18pt" o:ole="">
            <v:imagedata r:id="rId360" o:title=""/>
          </v:shape>
          <o:OLEObject Type="Embed" ProgID="Equation.DSMT4" ShapeID="_x0000_i1214" DrawAspect="Content" ObjectID="_1821294502" r:id="rId361"/>
        </w:object>
      </w:r>
      <w:r>
        <w:rPr>
          <w:lang w:val="ru-RU"/>
        </w:rPr>
        <w:t xml:space="preserve">. Если </w:t>
      </w:r>
    </w:p>
    <w:p w14:paraId="6837C0EE" w14:textId="19300688" w:rsidR="006831C6" w:rsidRDefault="006831C6" w:rsidP="006831C6">
      <w:pPr>
        <w:pStyle w:val="MTDisplayEquation"/>
      </w:pPr>
      <w:r>
        <w:tab/>
      </w:r>
      <w:r w:rsidRPr="006831C6">
        <w:rPr>
          <w:position w:val="-26"/>
        </w:rPr>
        <w:object w:dxaOrig="2020" w:dyaOrig="639" w14:anchorId="2E983215">
          <v:shape id="_x0000_i1215" type="#_x0000_t75" style="width:101.15pt;height:32.15pt" o:ole="">
            <v:imagedata r:id="rId362" o:title=""/>
          </v:shape>
          <o:OLEObject Type="Embed" ProgID="Equation.DSMT4" ShapeID="_x0000_i1215" DrawAspect="Content" ObjectID="_1821294503" r:id="rId363"/>
        </w:object>
      </w:r>
      <w:r>
        <w:t xml:space="preserve"> </w:t>
      </w:r>
      <w:r>
        <w:tab/>
        <w:t>(*)</w:t>
      </w:r>
    </w:p>
    <w:p w14:paraId="3DF15157" w14:textId="4FF74221" w:rsidR="006831C6" w:rsidRDefault="006831C6" w:rsidP="006831C6">
      <w:pPr>
        <w:rPr>
          <w:lang w:val="ru-RU"/>
        </w:rPr>
      </w:pPr>
      <w:r>
        <w:rPr>
          <w:lang w:val="ru-RU"/>
        </w:rPr>
        <w:t xml:space="preserve">мы придем к однородному уравнению </w:t>
      </w:r>
      <w:r w:rsidRPr="0009728A">
        <w:rPr>
          <w:position w:val="-32"/>
          <w:lang w:val="ru-RU"/>
        </w:rPr>
        <w:object w:dxaOrig="1900" w:dyaOrig="760" w14:anchorId="1FC61B16">
          <v:shape id="_x0000_i1216" type="#_x0000_t75" style="width:95.15pt;height:38.15pt" o:ole="">
            <v:imagedata r:id="rId364" o:title=""/>
          </v:shape>
          <o:OLEObject Type="Embed" ProgID="Equation.DSMT4" ShapeID="_x0000_i1216" DrawAspect="Content" ObjectID="_1821294504" r:id="rId365"/>
        </w:object>
      </w:r>
      <w:r>
        <w:rPr>
          <w:lang w:val="ru-RU"/>
        </w:rPr>
        <w:t>.</w:t>
      </w:r>
    </w:p>
    <w:p w14:paraId="6DCA3924" w14:textId="0F4B665D" w:rsidR="006831C6" w:rsidRPr="006831C6" w:rsidRDefault="006831C6" w:rsidP="006831C6">
      <w:pPr>
        <w:rPr>
          <w:lang w:val="ru-RU"/>
        </w:rPr>
      </w:pPr>
      <w:r>
        <w:rPr>
          <w:lang w:val="ru-RU"/>
        </w:rPr>
        <w:t xml:space="preserve">Условие (*) может быть обеспечено, если </w:t>
      </w:r>
      <w:r w:rsidRPr="006831C6">
        <w:rPr>
          <w:position w:val="-26"/>
          <w:lang w:val="ru-RU"/>
        </w:rPr>
        <w:object w:dxaOrig="999" w:dyaOrig="639" w14:anchorId="0E09CB19">
          <v:shape id="_x0000_i1217" type="#_x0000_t75" style="width:50.15pt;height:32.15pt" o:ole="">
            <v:imagedata r:id="rId366" o:title=""/>
          </v:shape>
          <o:OLEObject Type="Embed" ProgID="Equation.DSMT4" ShapeID="_x0000_i1217" DrawAspect="Content" ObjectID="_1821294505" r:id="rId367"/>
        </w:object>
      </w:r>
      <w:r>
        <w:rPr>
          <w:lang w:val="ru-RU"/>
        </w:rPr>
        <w:t xml:space="preserve">. Если же </w:t>
      </w:r>
      <w:r w:rsidRPr="006831C6">
        <w:rPr>
          <w:position w:val="-26"/>
          <w:lang w:val="ru-RU"/>
        </w:rPr>
        <w:object w:dxaOrig="999" w:dyaOrig="639" w14:anchorId="28C14916">
          <v:shape id="_x0000_i1218" type="#_x0000_t75" style="width:50.15pt;height:32.15pt" o:ole="">
            <v:imagedata r:id="rId368" o:title=""/>
          </v:shape>
          <o:OLEObject Type="Embed" ProgID="Equation.DSMT4" ShapeID="_x0000_i1218" DrawAspect="Content" ObjectID="_1821294506" r:id="rId369"/>
        </w:object>
      </w:r>
      <w:r>
        <w:rPr>
          <w:lang w:val="ru-RU"/>
        </w:rPr>
        <w:t xml:space="preserve">, то выражения </w:t>
      </w:r>
      <w:r w:rsidRPr="006831C6">
        <w:rPr>
          <w:position w:val="-12"/>
          <w:lang w:val="ru-RU"/>
        </w:rPr>
        <w:object w:dxaOrig="1920" w:dyaOrig="360" w14:anchorId="1A1DA404">
          <v:shape id="_x0000_i1219" type="#_x0000_t75" style="width:96pt;height:18pt" o:ole="">
            <v:imagedata r:id="rId370" o:title=""/>
          </v:shape>
          <o:OLEObject Type="Embed" ProgID="Equation.DSMT4" ShapeID="_x0000_i1219" DrawAspect="Content" ObjectID="_1821294507" r:id="rId371"/>
        </w:object>
      </w:r>
      <w:r>
        <w:rPr>
          <w:lang w:val="ru-RU"/>
        </w:rPr>
        <w:t xml:space="preserve"> пропорциональны и замена неизвестной функции </w:t>
      </w:r>
      <w:r w:rsidR="00CC4BA2" w:rsidRPr="006831C6">
        <w:rPr>
          <w:position w:val="-12"/>
          <w:lang w:val="ru-RU"/>
        </w:rPr>
        <w:object w:dxaOrig="1240" w:dyaOrig="360" w14:anchorId="7E29EAD1">
          <v:shape id="_x0000_i1220" type="#_x0000_t75" style="width:62.15pt;height:18pt" o:ole="">
            <v:imagedata r:id="rId372" o:title=""/>
          </v:shape>
          <o:OLEObject Type="Embed" ProgID="Equation.DSMT4" ShapeID="_x0000_i1220" DrawAspect="Content" ObjectID="_1821294508" r:id="rId373"/>
        </w:object>
      </w:r>
      <w:r>
        <w:rPr>
          <w:lang w:val="ru-RU"/>
        </w:rPr>
        <w:t xml:space="preserve"> </w:t>
      </w:r>
      <w:r w:rsidR="00CC4BA2">
        <w:rPr>
          <w:lang w:val="ru-RU"/>
        </w:rPr>
        <w:t xml:space="preserve">дает </w:t>
      </w:r>
      <w:proofErr w:type="spellStart"/>
      <w:r w:rsidR="00CC4BA2">
        <w:rPr>
          <w:lang w:val="ru-RU"/>
        </w:rPr>
        <w:t>д.у</w:t>
      </w:r>
      <w:proofErr w:type="spellEnd"/>
      <w:r w:rsidR="00CC4BA2">
        <w:rPr>
          <w:lang w:val="ru-RU"/>
        </w:rPr>
        <w:t>., не содержащее не</w:t>
      </w:r>
      <w:r w:rsidR="00841004">
        <w:rPr>
          <w:lang w:val="ru-RU"/>
        </w:rPr>
        <w:t>зависимой переменной</w:t>
      </w:r>
      <w:r w:rsidR="00CC4BA2">
        <w:rPr>
          <w:lang w:val="ru-RU"/>
        </w:rPr>
        <w:t xml:space="preserve"> (</w:t>
      </w:r>
      <w:r w:rsidR="00841004" w:rsidRPr="00CC4BA2">
        <w:rPr>
          <w:position w:val="-14"/>
          <w:lang w:val="ru-RU"/>
        </w:rPr>
        <w:object w:dxaOrig="940" w:dyaOrig="400" w14:anchorId="29224B10">
          <v:shape id="_x0000_i1349" type="#_x0000_t75" style="width:47.15pt;height:20.15pt" o:ole="">
            <v:imagedata r:id="rId374" o:title=""/>
          </v:shape>
          <o:OLEObject Type="Embed" ProgID="Equation.DSMT4" ShapeID="_x0000_i1349" DrawAspect="Content" ObjectID="_1821294509" r:id="rId375"/>
        </w:object>
      </w:r>
      <w:r w:rsidR="00CC4BA2">
        <w:rPr>
          <w:lang w:val="ru-RU"/>
        </w:rPr>
        <w:t>)</w:t>
      </w:r>
    </w:p>
    <w:p w14:paraId="01FEFF4F" w14:textId="420DAAAA" w:rsidR="00A82DCD" w:rsidRPr="0009728A" w:rsidRDefault="00A82DCD" w:rsidP="00831130">
      <w:pPr>
        <w:rPr>
          <w:lang w:val="ru-RU"/>
        </w:rPr>
      </w:pPr>
      <w:r w:rsidRPr="00CC4BA2">
        <w:rPr>
          <w:b/>
          <w:lang w:val="ru-RU"/>
        </w:rPr>
        <w:t>Примеры</w:t>
      </w:r>
    </w:p>
    <w:p w14:paraId="2E953C76" w14:textId="52EF4562" w:rsidR="00A82DCD" w:rsidRDefault="00A82DCD" w:rsidP="00A82DCD">
      <w:pPr>
        <w:rPr>
          <w:lang w:val="ru-RU"/>
        </w:rPr>
      </w:pPr>
      <w:r w:rsidRPr="0009728A">
        <w:rPr>
          <w:lang w:val="ru-RU"/>
        </w:rPr>
        <w:t xml:space="preserve">1) </w:t>
      </w:r>
      <w:r w:rsidRPr="0009728A">
        <w:rPr>
          <w:position w:val="-14"/>
          <w:lang w:val="ru-RU"/>
        </w:rPr>
        <w:object w:dxaOrig="2820" w:dyaOrig="400" w14:anchorId="23A67776">
          <v:shape id="_x0000_i1222" type="#_x0000_t75" style="width:141pt;height:20.15pt" o:ole="">
            <v:imagedata r:id="rId376" o:title=""/>
          </v:shape>
          <o:OLEObject Type="Embed" ProgID="Equation.DSMT4" ShapeID="_x0000_i1222" DrawAspect="Content" ObjectID="_1821294510" r:id="rId377"/>
        </w:object>
      </w:r>
    </w:p>
    <w:p w14:paraId="2E3D4EA4" w14:textId="7B2672A5" w:rsidR="00CC4BA2" w:rsidRDefault="00CC4BA2" w:rsidP="00CC4BA2">
      <w:pPr>
        <w:pStyle w:val="MTDisplayEquation"/>
      </w:pPr>
      <w:r>
        <w:tab/>
      </w:r>
      <w:r w:rsidRPr="00CC4BA2">
        <w:rPr>
          <w:position w:val="-34"/>
        </w:rPr>
        <w:object w:dxaOrig="4580" w:dyaOrig="800" w14:anchorId="4441AAC1">
          <v:shape id="_x0000_i1223" type="#_x0000_t75" style="width:228.85pt;height:39.85pt" o:ole="">
            <v:imagedata r:id="rId378" o:title=""/>
          </v:shape>
          <o:OLEObject Type="Embed" ProgID="Equation.DSMT4" ShapeID="_x0000_i1223" DrawAspect="Content" ObjectID="_1821294511" r:id="rId379"/>
        </w:object>
      </w:r>
      <w:r>
        <w:t xml:space="preserve"> </w:t>
      </w:r>
    </w:p>
    <w:p w14:paraId="00FEB6E9" w14:textId="6C29040F" w:rsidR="00CC4BA2" w:rsidRDefault="00CC4BA2" w:rsidP="00CC4BA2">
      <w:pPr>
        <w:pStyle w:val="MTDisplayEquation"/>
      </w:pPr>
      <w:r>
        <w:tab/>
      </w:r>
      <w:r w:rsidR="001E37E2" w:rsidRPr="00CC4BA2">
        <w:rPr>
          <w:position w:val="-14"/>
        </w:rPr>
        <w:object w:dxaOrig="2439" w:dyaOrig="400" w14:anchorId="2640937E">
          <v:shape id="_x0000_i1224" type="#_x0000_t75" style="width:122.15pt;height:20.15pt" o:ole="">
            <v:imagedata r:id="rId380" o:title=""/>
          </v:shape>
          <o:OLEObject Type="Embed" ProgID="Equation.DSMT4" ShapeID="_x0000_i1224" DrawAspect="Content" ObjectID="_1821294512" r:id="rId381"/>
        </w:object>
      </w:r>
      <w:r>
        <w:t xml:space="preserve"> </w:t>
      </w:r>
    </w:p>
    <w:p w14:paraId="46BBA724" w14:textId="0D254E40" w:rsidR="00CC4BA2" w:rsidRDefault="00CC4BA2" w:rsidP="00CC4BA2">
      <w:pPr>
        <w:pStyle w:val="MTDisplayEquation"/>
      </w:pPr>
      <w:r>
        <w:lastRenderedPageBreak/>
        <w:tab/>
      </w:r>
      <w:r w:rsidRPr="00CC4BA2">
        <w:rPr>
          <w:position w:val="-24"/>
        </w:rPr>
        <w:object w:dxaOrig="2600" w:dyaOrig="620" w14:anchorId="16671966">
          <v:shape id="_x0000_i1225" type="#_x0000_t75" style="width:129.85pt;height:30.85pt" o:ole="">
            <v:imagedata r:id="rId382" o:title=""/>
          </v:shape>
          <o:OLEObject Type="Embed" ProgID="Equation.DSMT4" ShapeID="_x0000_i1225" DrawAspect="Content" ObjectID="_1821294513" r:id="rId383"/>
        </w:object>
      </w:r>
      <w:r>
        <w:t xml:space="preserve"> </w:t>
      </w:r>
    </w:p>
    <w:p w14:paraId="2807E726" w14:textId="642F07A9" w:rsidR="00CC4BA2" w:rsidRPr="00CC4BA2" w:rsidRDefault="00CC4BA2" w:rsidP="00CC4BA2">
      <w:pPr>
        <w:pStyle w:val="MTDisplayEquation"/>
      </w:pPr>
      <w:r>
        <w:tab/>
      </w:r>
      <w:r w:rsidRPr="00CC4BA2">
        <w:rPr>
          <w:position w:val="-24"/>
        </w:rPr>
        <w:object w:dxaOrig="3879" w:dyaOrig="620" w14:anchorId="0C46229E">
          <v:shape id="_x0000_i1226" type="#_x0000_t75" style="width:194.15pt;height:30.85pt" o:ole="">
            <v:imagedata r:id="rId384" o:title=""/>
          </v:shape>
          <o:OLEObject Type="Embed" ProgID="Equation.DSMT4" ShapeID="_x0000_i1226" DrawAspect="Content" ObjectID="_1821294514" r:id="rId385"/>
        </w:object>
      </w:r>
      <w:r>
        <w:t xml:space="preserve"> </w:t>
      </w:r>
    </w:p>
    <w:p w14:paraId="523B5E4B" w14:textId="197E8838" w:rsidR="00A82DCD" w:rsidRDefault="00CC4BA2" w:rsidP="00A82DCD">
      <w:pPr>
        <w:rPr>
          <w:lang w:val="ru-RU"/>
        </w:rPr>
      </w:pPr>
      <w:r>
        <w:rPr>
          <w:lang w:val="ru-RU"/>
        </w:rPr>
        <w:t>2</w:t>
      </w:r>
      <w:r w:rsidR="00A82DCD" w:rsidRPr="0009728A">
        <w:rPr>
          <w:lang w:val="ru-RU"/>
        </w:rPr>
        <w:t xml:space="preserve">) </w:t>
      </w:r>
      <w:r w:rsidR="002649AE" w:rsidRPr="0009728A">
        <w:rPr>
          <w:position w:val="-14"/>
          <w:lang w:val="ru-RU"/>
        </w:rPr>
        <w:object w:dxaOrig="2940" w:dyaOrig="400" w14:anchorId="79AAC297">
          <v:shape id="_x0000_i1227" type="#_x0000_t75" style="width:147pt;height:20.15pt" o:ole="">
            <v:imagedata r:id="rId386" o:title=""/>
          </v:shape>
          <o:OLEObject Type="Embed" ProgID="Equation.DSMT4" ShapeID="_x0000_i1227" DrawAspect="Content" ObjectID="_1821294515" r:id="rId387"/>
        </w:object>
      </w:r>
    </w:p>
    <w:p w14:paraId="4A9D33A5" w14:textId="77777777" w:rsidR="002649AE" w:rsidRDefault="002649AE" w:rsidP="002649AE">
      <w:pPr>
        <w:pStyle w:val="MTDisplayEquation"/>
      </w:pPr>
      <w:r>
        <w:tab/>
      </w:r>
      <w:r w:rsidRPr="002649AE">
        <w:rPr>
          <w:position w:val="-10"/>
        </w:rPr>
        <w:object w:dxaOrig="2180" w:dyaOrig="320" w14:anchorId="26F807BA">
          <v:shape id="_x0000_i1228" type="#_x0000_t75" style="width:108.85pt;height:15.85pt" o:ole="">
            <v:imagedata r:id="rId388" o:title=""/>
          </v:shape>
          <o:OLEObject Type="Embed" ProgID="Equation.DSMT4" ShapeID="_x0000_i1228" DrawAspect="Content" ObjectID="_1821294516" r:id="rId389"/>
        </w:object>
      </w:r>
      <w:r>
        <w:t>.</w:t>
      </w:r>
    </w:p>
    <w:p w14:paraId="0BD316F6" w14:textId="77777777" w:rsidR="002649AE" w:rsidRPr="002649AE" w:rsidRDefault="002649AE" w:rsidP="002649AE">
      <w:pPr>
        <w:pStyle w:val="MTDisplayEquation"/>
      </w:pPr>
      <w:r>
        <w:tab/>
      </w:r>
      <w:r w:rsidRPr="002649AE">
        <w:rPr>
          <w:position w:val="-122"/>
        </w:rPr>
        <w:object w:dxaOrig="2960" w:dyaOrig="2720" w14:anchorId="144D4191">
          <v:shape id="_x0000_i1229" type="#_x0000_t75" style="width:147.85pt;height:135.85pt" o:ole="">
            <v:imagedata r:id="rId390" o:title=""/>
          </v:shape>
          <o:OLEObject Type="Embed" ProgID="Equation.DSMT4" ShapeID="_x0000_i1229" DrawAspect="Content" ObjectID="_1821294517" r:id="rId391"/>
        </w:object>
      </w:r>
      <w:r>
        <w:t xml:space="preserve"> </w:t>
      </w:r>
    </w:p>
    <w:p w14:paraId="3C24A2ED" w14:textId="77777777" w:rsidR="00A82DCD" w:rsidRPr="0009728A" w:rsidRDefault="00A82DCD" w:rsidP="00A82DCD">
      <w:pPr>
        <w:pStyle w:val="Heading3"/>
        <w:rPr>
          <w:lang w:val="ru-RU"/>
        </w:rPr>
      </w:pPr>
      <w:r w:rsidRPr="0009728A">
        <w:rPr>
          <w:lang w:val="ru-RU"/>
        </w:rPr>
        <w:t>§ 4. Линейное уравнение</w:t>
      </w:r>
    </w:p>
    <w:p w14:paraId="648B237B" w14:textId="77777777" w:rsidR="00E37203" w:rsidRPr="0009728A" w:rsidRDefault="00A82DCD" w:rsidP="00A82DCD">
      <w:pPr>
        <w:rPr>
          <w:lang w:val="ru-RU"/>
        </w:rPr>
      </w:pPr>
      <w:r w:rsidRPr="0009728A">
        <w:rPr>
          <w:lang w:val="ru-RU"/>
        </w:rPr>
        <w:t>1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>. Линейным дифференциальным уравнением первого порядка</w:t>
      </w:r>
      <w:r w:rsidR="00E37203" w:rsidRPr="0009728A">
        <w:rPr>
          <w:lang w:val="ru-RU"/>
        </w:rPr>
        <w:t xml:space="preserve"> </w:t>
      </w:r>
      <w:r w:rsidR="00CB19FE">
        <w:rPr>
          <w:lang w:val="ru-RU"/>
        </w:rPr>
        <w:t xml:space="preserve">(ЛДУ) </w:t>
      </w:r>
      <w:r w:rsidR="00E37203" w:rsidRPr="0009728A">
        <w:rPr>
          <w:lang w:val="ru-RU"/>
        </w:rPr>
        <w:t>называется дифференциальное уравнение вида</w:t>
      </w:r>
    </w:p>
    <w:p w14:paraId="48DD072A" w14:textId="77777777" w:rsidR="00E37203" w:rsidRDefault="00E37203" w:rsidP="00E37203">
      <w:pPr>
        <w:pStyle w:val="MTDisplayEquation"/>
      </w:pPr>
      <w:r w:rsidRPr="0009728A">
        <w:tab/>
      </w:r>
      <w:r w:rsidRPr="0009728A">
        <w:rPr>
          <w:position w:val="-14"/>
        </w:rPr>
        <w:object w:dxaOrig="1840" w:dyaOrig="400" w14:anchorId="72D906BA">
          <v:shape id="_x0000_i1230" type="#_x0000_t75" style="width:92.15pt;height:20.15pt" o:ole="">
            <v:imagedata r:id="rId392" o:title=""/>
          </v:shape>
          <o:OLEObject Type="Embed" ProgID="Equation.DSMT4" ShapeID="_x0000_i1230" DrawAspect="Content" ObjectID="_1821294518" r:id="rId393"/>
        </w:object>
      </w:r>
      <w:r w:rsidR="00CB19FE">
        <w:t>,</w:t>
      </w:r>
      <w:r w:rsidRPr="0009728A">
        <w:tab/>
        <w:t>(1)</w:t>
      </w:r>
    </w:p>
    <w:p w14:paraId="6268BC29" w14:textId="77777777" w:rsidR="00CB19FE" w:rsidRPr="00CB19FE" w:rsidRDefault="00CB19FE" w:rsidP="00CB19FE">
      <w:pPr>
        <w:rPr>
          <w:lang w:val="ru-RU"/>
        </w:rPr>
      </w:pPr>
      <w:r>
        <w:rPr>
          <w:lang w:val="ru-RU"/>
        </w:rPr>
        <w:t xml:space="preserve">где </w:t>
      </w:r>
      <w:r w:rsidRPr="00CB19FE">
        <w:rPr>
          <w:position w:val="-14"/>
          <w:lang w:val="ru-RU"/>
        </w:rPr>
        <w:object w:dxaOrig="1200" w:dyaOrig="400" w14:anchorId="0AE41079">
          <v:shape id="_x0000_i1231" type="#_x0000_t75" style="width:60pt;height:20.15pt" o:ole="">
            <v:imagedata r:id="rId394" o:title=""/>
          </v:shape>
          <o:OLEObject Type="Embed" ProgID="Equation.DSMT4" ShapeID="_x0000_i1231" DrawAspect="Content" ObjectID="_1821294519" r:id="rId395"/>
        </w:object>
      </w:r>
      <w:r>
        <w:rPr>
          <w:lang w:val="ru-RU"/>
        </w:rPr>
        <w:t xml:space="preserve"> — непрерывные функции на интервале </w:t>
      </w:r>
      <w:r w:rsidRPr="00CB19FE">
        <w:rPr>
          <w:position w:val="-14"/>
          <w:lang w:val="ru-RU"/>
        </w:rPr>
        <w:object w:dxaOrig="639" w:dyaOrig="400" w14:anchorId="6A58B205">
          <v:shape id="_x0000_i1232" type="#_x0000_t75" style="width:32.15pt;height:20.15pt" o:ole="">
            <v:imagedata r:id="rId396" o:title=""/>
          </v:shape>
          <o:OLEObject Type="Embed" ProgID="Equation.DSMT4" ShapeID="_x0000_i1232" DrawAspect="Content" ObjectID="_1821294520" r:id="rId397"/>
        </w:object>
      </w:r>
      <w:r>
        <w:rPr>
          <w:lang w:val="ru-RU"/>
        </w:rPr>
        <w:t xml:space="preserve"> </w:t>
      </w:r>
    </w:p>
    <w:p w14:paraId="67074BEE" w14:textId="77777777" w:rsidR="00E37203" w:rsidRPr="0009728A" w:rsidRDefault="00E37203" w:rsidP="00A82DCD">
      <w:pPr>
        <w:rPr>
          <w:lang w:val="ru-RU"/>
        </w:rPr>
      </w:pPr>
      <w:r w:rsidRPr="0009728A">
        <w:rPr>
          <w:lang w:val="ru-RU"/>
        </w:rPr>
        <w:t xml:space="preserve">Уравнение </w:t>
      </w:r>
    </w:p>
    <w:p w14:paraId="1DF8DDE7" w14:textId="77777777" w:rsidR="00E37203" w:rsidRPr="0009728A" w:rsidRDefault="00E37203" w:rsidP="00E37203">
      <w:pPr>
        <w:pStyle w:val="MTDisplayEquation"/>
      </w:pPr>
      <w:r w:rsidRPr="0009728A">
        <w:tab/>
      </w:r>
      <w:r w:rsidRPr="0009728A">
        <w:rPr>
          <w:position w:val="-14"/>
        </w:rPr>
        <w:object w:dxaOrig="1500" w:dyaOrig="400" w14:anchorId="67B24F44">
          <v:shape id="_x0000_i1233" type="#_x0000_t75" style="width:75pt;height:20.15pt" o:ole="">
            <v:imagedata r:id="rId398" o:title=""/>
          </v:shape>
          <o:OLEObject Type="Embed" ProgID="Equation.DSMT4" ShapeID="_x0000_i1233" DrawAspect="Content" ObjectID="_1821294521" r:id="rId399"/>
        </w:object>
      </w:r>
      <w:r w:rsidR="00CB19FE">
        <w:tab/>
        <w:t>(2)</w:t>
      </w:r>
    </w:p>
    <w:p w14:paraId="6F65A4BB" w14:textId="77777777" w:rsidR="00A82DCD" w:rsidRPr="0009728A" w:rsidRDefault="00E37203" w:rsidP="00A82DCD">
      <w:pPr>
        <w:rPr>
          <w:lang w:val="ru-RU"/>
        </w:rPr>
      </w:pPr>
      <w:r w:rsidRPr="0009728A">
        <w:rPr>
          <w:lang w:val="ru-RU"/>
        </w:rPr>
        <w:t>называется линейным однородным</w:t>
      </w:r>
      <w:r w:rsidR="00CB19FE">
        <w:rPr>
          <w:lang w:val="ru-RU"/>
        </w:rPr>
        <w:t xml:space="preserve"> (ЛОДУ).</w:t>
      </w:r>
    </w:p>
    <w:p w14:paraId="296D9485" w14:textId="77777777" w:rsidR="00ED1ED7" w:rsidRDefault="00E37203" w:rsidP="00A82DCD">
      <w:pPr>
        <w:rPr>
          <w:lang w:val="ru-RU"/>
        </w:rPr>
      </w:pPr>
      <w:r w:rsidRPr="0009728A">
        <w:rPr>
          <w:lang w:val="ru-RU"/>
        </w:rPr>
        <w:t>2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CB19FE">
        <w:rPr>
          <w:b/>
          <w:bCs/>
          <w:lang w:val="ru-RU"/>
        </w:rPr>
        <w:t>Построение общего решения</w:t>
      </w:r>
      <w:r w:rsidR="00CB19FE">
        <w:rPr>
          <w:lang w:val="ru-RU"/>
        </w:rPr>
        <w:t>. Начнем с ЛОДУ (2). Это уравнение является уравнение с разделяющимися переменными</w:t>
      </w:r>
      <w:r w:rsidR="00ED1ED7">
        <w:rPr>
          <w:lang w:val="ru-RU"/>
        </w:rPr>
        <w:t xml:space="preserve">. </w:t>
      </w:r>
      <w:r w:rsidR="00145446">
        <w:rPr>
          <w:lang w:val="ru-RU"/>
        </w:rPr>
        <w:t xml:space="preserve">Разделим </w:t>
      </w:r>
      <w:r w:rsidR="00ED1ED7">
        <w:rPr>
          <w:lang w:val="ru-RU"/>
        </w:rPr>
        <w:t>переменные и проинтегрируем:</w:t>
      </w:r>
    </w:p>
    <w:p w14:paraId="6BE76C15" w14:textId="77777777" w:rsidR="00ED1ED7" w:rsidRDefault="00ED1ED7" w:rsidP="00ED1ED7">
      <w:pPr>
        <w:pStyle w:val="MTDisplayEquation"/>
      </w:pPr>
      <w:r>
        <w:tab/>
      </w:r>
      <w:r w:rsidRPr="00ED1ED7">
        <w:rPr>
          <w:position w:val="-28"/>
        </w:rPr>
        <w:object w:dxaOrig="4800" w:dyaOrig="660" w14:anchorId="3E97E1A8">
          <v:shape id="_x0000_i1234" type="#_x0000_t75" style="width:240pt;height:33pt" o:ole="">
            <v:imagedata r:id="rId400" o:title=""/>
          </v:shape>
          <o:OLEObject Type="Embed" ProgID="Equation.DSMT4" ShapeID="_x0000_i1234" DrawAspect="Content" ObjectID="_1821294522" r:id="rId401"/>
        </w:object>
      </w:r>
      <w:r>
        <w:t xml:space="preserve">, </w:t>
      </w:r>
      <w:r w:rsidRPr="00ED1ED7">
        <w:rPr>
          <w:position w:val="-4"/>
        </w:rPr>
        <w:object w:dxaOrig="240" w:dyaOrig="260" w14:anchorId="63B8D0D5">
          <v:shape id="_x0000_i1235" type="#_x0000_t75" style="width:12pt;height:12.85pt" o:ole="">
            <v:imagedata r:id="rId402" o:title=""/>
          </v:shape>
          <o:OLEObject Type="Embed" ProgID="Equation.DSMT4" ShapeID="_x0000_i1235" DrawAspect="Content" ObjectID="_1821294523" r:id="rId403"/>
        </w:object>
      </w:r>
      <w:r>
        <w:t xml:space="preserve"> — первообразная для </w:t>
      </w:r>
      <w:r w:rsidRPr="00ED1ED7">
        <w:rPr>
          <w:position w:val="-10"/>
        </w:rPr>
        <w:object w:dxaOrig="240" w:dyaOrig="260" w14:anchorId="44305D4F">
          <v:shape id="_x0000_i1236" type="#_x0000_t75" style="width:12pt;height:12.85pt" o:ole="">
            <v:imagedata r:id="rId404" o:title=""/>
          </v:shape>
          <o:OLEObject Type="Embed" ProgID="Equation.DSMT4" ShapeID="_x0000_i1236" DrawAspect="Content" ObjectID="_1821294524" r:id="rId405"/>
        </w:object>
      </w:r>
      <w:r>
        <w:t>;</w:t>
      </w:r>
    </w:p>
    <w:p w14:paraId="282A638E" w14:textId="77777777" w:rsidR="00ED1ED7" w:rsidRDefault="00ED1ED7" w:rsidP="00ED1ED7">
      <w:pPr>
        <w:pStyle w:val="MTDisplayEquation"/>
      </w:pPr>
      <w:r>
        <w:tab/>
      </w:r>
      <w:r w:rsidRPr="00ED1ED7">
        <w:rPr>
          <w:position w:val="-10"/>
        </w:rPr>
        <w:object w:dxaOrig="1080" w:dyaOrig="380" w14:anchorId="0E78890D">
          <v:shape id="_x0000_i1237" type="#_x0000_t75" style="width:54pt;height:18.85pt" o:ole="">
            <v:imagedata r:id="rId406" o:title=""/>
          </v:shape>
          <o:OLEObject Type="Embed" ProgID="Equation.DSMT4" ShapeID="_x0000_i1237" DrawAspect="Content" ObjectID="_1821294525" r:id="rId407"/>
        </w:object>
      </w:r>
      <w:r>
        <w:t xml:space="preserve"> —</w:t>
      </w:r>
      <w:r>
        <w:tab/>
        <w:t>(3)</w:t>
      </w:r>
    </w:p>
    <w:p w14:paraId="7D3A1739" w14:textId="77777777" w:rsidR="00ED1ED7" w:rsidRDefault="00ED1ED7" w:rsidP="00ED1ED7">
      <w:pPr>
        <w:rPr>
          <w:lang w:val="ru-RU"/>
        </w:rPr>
      </w:pPr>
      <w:r>
        <w:rPr>
          <w:lang w:val="ru-RU"/>
        </w:rPr>
        <w:t>общее решение ЛОДУ (2).</w:t>
      </w:r>
    </w:p>
    <w:p w14:paraId="3899E157" w14:textId="77777777" w:rsidR="00ED1ED7" w:rsidRDefault="00ED1ED7" w:rsidP="00ED1ED7">
      <w:pPr>
        <w:rPr>
          <w:lang w:val="ru-RU"/>
        </w:rPr>
      </w:pPr>
      <w:r>
        <w:rPr>
          <w:lang w:val="ru-RU"/>
        </w:rPr>
        <w:t>Для построения общего решения уравнения (1) можно применить метод вариации произвольной постоянной: решение будем искать в виде</w:t>
      </w:r>
    </w:p>
    <w:p w14:paraId="0266955C" w14:textId="77777777" w:rsidR="00ED1ED7" w:rsidRDefault="00ED1ED7" w:rsidP="00ED1ED7">
      <w:pPr>
        <w:pStyle w:val="MTDisplayEquation"/>
      </w:pPr>
      <w:r>
        <w:tab/>
      </w:r>
      <w:r w:rsidRPr="00ED1ED7">
        <w:rPr>
          <w:position w:val="-14"/>
        </w:rPr>
        <w:object w:dxaOrig="1460" w:dyaOrig="420" w14:anchorId="412E7A09">
          <v:shape id="_x0000_i1238" type="#_x0000_t75" style="width:72.85pt;height:21pt" o:ole="">
            <v:imagedata r:id="rId408" o:title=""/>
          </v:shape>
          <o:OLEObject Type="Embed" ProgID="Equation.DSMT4" ShapeID="_x0000_i1238" DrawAspect="Content" ObjectID="_1821294526" r:id="rId409"/>
        </w:object>
      </w:r>
      <w:r>
        <w:t>.</w:t>
      </w:r>
      <w:r>
        <w:tab/>
        <w:t>(4)</w:t>
      </w:r>
    </w:p>
    <w:p w14:paraId="347C9A3A" w14:textId="77777777" w:rsidR="00ED1ED7" w:rsidRDefault="00ED1ED7" w:rsidP="00ED1ED7">
      <w:pPr>
        <w:rPr>
          <w:lang w:val="ru-RU"/>
        </w:rPr>
      </w:pPr>
      <w:r>
        <w:rPr>
          <w:lang w:val="ru-RU"/>
        </w:rPr>
        <w:t>Подставим (4) в (1):</w:t>
      </w:r>
    </w:p>
    <w:p w14:paraId="2B357891" w14:textId="77777777" w:rsidR="00ED1ED7" w:rsidRDefault="00ED1ED7" w:rsidP="00ED1ED7">
      <w:pPr>
        <w:pStyle w:val="MTDisplayEquation"/>
      </w:pPr>
      <w:r>
        <w:tab/>
      </w:r>
      <w:r w:rsidR="009F6382" w:rsidRPr="009F6382">
        <w:rPr>
          <w:position w:val="-14"/>
        </w:rPr>
        <w:object w:dxaOrig="4560" w:dyaOrig="420" w14:anchorId="2F0C7B98">
          <v:shape id="_x0000_i1239" type="#_x0000_t75" style="width:228pt;height:21pt" o:ole="">
            <v:imagedata r:id="rId410" o:title=""/>
          </v:shape>
          <o:OLEObject Type="Embed" ProgID="Equation.DSMT4" ShapeID="_x0000_i1239" DrawAspect="Content" ObjectID="_1821294527" r:id="rId411"/>
        </w:object>
      </w:r>
      <w:r w:rsidR="009F6382">
        <w:t>;</w:t>
      </w:r>
    </w:p>
    <w:p w14:paraId="3D5F26D2" w14:textId="77777777" w:rsidR="009F6382" w:rsidRDefault="009F6382" w:rsidP="009F6382">
      <w:pPr>
        <w:rPr>
          <w:lang w:val="ru-RU"/>
        </w:rPr>
      </w:pPr>
      <w:r>
        <w:rPr>
          <w:lang w:val="ru-RU"/>
        </w:rPr>
        <w:t xml:space="preserve">Получим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 xml:space="preserve">. для неизвестной функции </w:t>
      </w:r>
      <w:r w:rsidRPr="009F6382">
        <w:rPr>
          <w:position w:val="-6"/>
          <w:lang w:val="ru-RU"/>
        </w:rPr>
        <w:object w:dxaOrig="240" w:dyaOrig="279" w14:anchorId="0CEE4546">
          <v:shape id="_x0000_i1240" type="#_x0000_t75" style="width:12pt;height:14.15pt" o:ole="">
            <v:imagedata r:id="rId412" o:title=""/>
          </v:shape>
          <o:OLEObject Type="Embed" ProgID="Equation.DSMT4" ShapeID="_x0000_i1240" DrawAspect="Content" ObjectID="_1821294528" r:id="rId413"/>
        </w:object>
      </w:r>
      <w:r>
        <w:rPr>
          <w:lang w:val="ru-RU"/>
        </w:rPr>
        <w:t xml:space="preserve"> :</w:t>
      </w:r>
    </w:p>
    <w:p w14:paraId="06611F75" w14:textId="77777777" w:rsidR="009F6382" w:rsidRDefault="009F6382" w:rsidP="009F6382">
      <w:pPr>
        <w:pStyle w:val="MTDisplayEquation"/>
      </w:pPr>
      <w:r>
        <w:tab/>
      </w:r>
      <w:r w:rsidRPr="009F6382">
        <w:rPr>
          <w:position w:val="-14"/>
        </w:rPr>
        <w:object w:dxaOrig="1420" w:dyaOrig="420" w14:anchorId="2BE433BF">
          <v:shape id="_x0000_i1241" type="#_x0000_t75" style="width:71.15pt;height:21pt" o:ole="">
            <v:imagedata r:id="rId414" o:title=""/>
          </v:shape>
          <o:OLEObject Type="Embed" ProgID="Equation.DSMT4" ShapeID="_x0000_i1241" DrawAspect="Content" ObjectID="_1821294529" r:id="rId415"/>
        </w:object>
      </w:r>
      <w:r>
        <w:t>.</w:t>
      </w:r>
    </w:p>
    <w:p w14:paraId="570084D3" w14:textId="77777777" w:rsidR="009F6382" w:rsidRDefault="009F6382" w:rsidP="009F6382">
      <w:pPr>
        <w:rPr>
          <w:lang w:val="ru-RU"/>
        </w:rPr>
      </w:pPr>
      <w:r>
        <w:rPr>
          <w:lang w:val="ru-RU"/>
        </w:rPr>
        <w:t>Интегрирование дает</w:t>
      </w:r>
    </w:p>
    <w:p w14:paraId="49F46AC5" w14:textId="77777777" w:rsidR="009F6382" w:rsidRDefault="009F6382" w:rsidP="009F6382">
      <w:pPr>
        <w:pStyle w:val="MTDisplayEquation"/>
      </w:pPr>
      <w:r>
        <w:tab/>
      </w:r>
      <w:r w:rsidRPr="009F6382">
        <w:rPr>
          <w:position w:val="-14"/>
        </w:rPr>
        <w:object w:dxaOrig="1700" w:dyaOrig="400" w14:anchorId="6CA1EB65">
          <v:shape id="_x0000_i1242" type="#_x0000_t75" style="width:84.85pt;height:20.15pt" o:ole="">
            <v:imagedata r:id="rId416" o:title=""/>
          </v:shape>
          <o:OLEObject Type="Embed" ProgID="Equation.DSMT4" ShapeID="_x0000_i1242" DrawAspect="Content" ObjectID="_1821294530" r:id="rId417"/>
        </w:object>
      </w:r>
      <w:r>
        <w:t xml:space="preserve">, </w:t>
      </w:r>
      <w:r w:rsidRPr="009F6382">
        <w:rPr>
          <w:position w:val="-14"/>
        </w:rPr>
        <w:object w:dxaOrig="580" w:dyaOrig="400" w14:anchorId="1AD066B3">
          <v:shape id="_x0000_i1243" type="#_x0000_t75" style="width:29.15pt;height:20.15pt" o:ole="">
            <v:imagedata r:id="rId418" o:title=""/>
          </v:shape>
          <o:OLEObject Type="Embed" ProgID="Equation.DSMT4" ShapeID="_x0000_i1243" DrawAspect="Content" ObjectID="_1821294531" r:id="rId419"/>
        </w:object>
      </w:r>
      <w:r>
        <w:t xml:space="preserve"> — первообразная для </w:t>
      </w:r>
      <w:r w:rsidRPr="009F6382">
        <w:rPr>
          <w:position w:val="-14"/>
        </w:rPr>
        <w:object w:dxaOrig="960" w:dyaOrig="420" w14:anchorId="48008ECF">
          <v:shape id="_x0000_i1244" type="#_x0000_t75" style="width:48pt;height:21pt" o:ole="">
            <v:imagedata r:id="rId420" o:title=""/>
          </v:shape>
          <o:OLEObject Type="Embed" ProgID="Equation.DSMT4" ShapeID="_x0000_i1244" DrawAspect="Content" ObjectID="_1821294532" r:id="rId421"/>
        </w:object>
      </w:r>
      <w:r>
        <w:t>.</w:t>
      </w:r>
    </w:p>
    <w:p w14:paraId="40B0D26C" w14:textId="77777777" w:rsidR="009F6382" w:rsidRDefault="009F6382" w:rsidP="009F6382">
      <w:pPr>
        <w:rPr>
          <w:lang w:val="ru-RU"/>
        </w:rPr>
      </w:pPr>
      <w:r>
        <w:rPr>
          <w:lang w:val="ru-RU"/>
        </w:rPr>
        <w:t>Наконец, формула</w:t>
      </w:r>
    </w:p>
    <w:p w14:paraId="5A853E51" w14:textId="77777777" w:rsidR="009F6382" w:rsidRDefault="009F6382" w:rsidP="009F6382">
      <w:pPr>
        <w:pStyle w:val="MTDisplayEquation"/>
      </w:pPr>
      <w:r>
        <w:tab/>
      </w:r>
      <w:r w:rsidRPr="009F6382">
        <w:rPr>
          <w:position w:val="-14"/>
        </w:rPr>
        <w:object w:dxaOrig="2320" w:dyaOrig="420" w14:anchorId="5873745D">
          <v:shape id="_x0000_i1245" type="#_x0000_t75" style="width:116.15pt;height:21pt" o:ole="">
            <v:imagedata r:id="rId422" o:title=""/>
          </v:shape>
          <o:OLEObject Type="Embed" ProgID="Equation.DSMT4" ShapeID="_x0000_i1245" DrawAspect="Content" ObjectID="_1821294533" r:id="rId423"/>
        </w:object>
      </w:r>
      <w:r>
        <w:t xml:space="preserve"> </w:t>
      </w:r>
      <w:r>
        <w:tab/>
        <w:t>(5)</w:t>
      </w:r>
    </w:p>
    <w:p w14:paraId="44B49566" w14:textId="77777777" w:rsidR="009F6382" w:rsidRDefault="009F6382" w:rsidP="009F6382">
      <w:pPr>
        <w:rPr>
          <w:lang w:val="ru-RU"/>
        </w:rPr>
      </w:pPr>
      <w:r>
        <w:rPr>
          <w:lang w:val="ru-RU"/>
        </w:rPr>
        <w:t>дает общее решение ЛДУ (1).</w:t>
      </w:r>
    </w:p>
    <w:p w14:paraId="5ED43A14" w14:textId="77777777" w:rsidR="009F6382" w:rsidRDefault="009F6382" w:rsidP="009F6382">
      <w:pPr>
        <w:rPr>
          <w:lang w:val="ru-RU"/>
        </w:rPr>
      </w:pPr>
      <w:r>
        <w:rPr>
          <w:lang w:val="ru-RU"/>
        </w:rPr>
        <w:lastRenderedPageBreak/>
        <w:t>В формуле (5) первое слагаемое — одно из решений (частное решение) ЛДУ (1), второе слагаемое — общее решение соответствующего ЛОДУ (2)</w:t>
      </w:r>
      <w:r w:rsidR="00AA789F">
        <w:rPr>
          <w:lang w:val="ru-RU"/>
        </w:rPr>
        <w:t>.</w:t>
      </w:r>
    </w:p>
    <w:p w14:paraId="0EC4EACF" w14:textId="77777777" w:rsidR="00AA789F" w:rsidRDefault="00AA789F" w:rsidP="009F6382">
      <w:pPr>
        <w:rPr>
          <w:lang w:val="ru-RU"/>
        </w:rPr>
      </w:pPr>
      <w:r>
        <w:rPr>
          <w:lang w:val="ru-RU"/>
        </w:rPr>
        <w:t xml:space="preserve">Решение задачи Коши для ЛДУ (1) с начальным условием </w:t>
      </w:r>
      <w:r w:rsidRPr="00AA789F">
        <w:rPr>
          <w:position w:val="-14"/>
          <w:lang w:val="ru-RU"/>
        </w:rPr>
        <w:object w:dxaOrig="840" w:dyaOrig="380" w14:anchorId="6043F378">
          <v:shape id="_x0000_i1246" type="#_x0000_t75" style="width:42pt;height:18.85pt" o:ole="">
            <v:imagedata r:id="rId424" o:title=""/>
          </v:shape>
          <o:OLEObject Type="Embed" ProgID="Equation.DSMT4" ShapeID="_x0000_i1246" DrawAspect="Content" ObjectID="_1821294534" r:id="rId425"/>
        </w:object>
      </w:r>
      <w:r>
        <w:rPr>
          <w:lang w:val="ru-RU"/>
        </w:rPr>
        <w:t xml:space="preserve"> можно записать в виде</w:t>
      </w:r>
    </w:p>
    <w:p w14:paraId="3370BD00" w14:textId="77777777" w:rsidR="00AA789F" w:rsidRPr="009F6382" w:rsidRDefault="00AA789F" w:rsidP="00AA789F">
      <w:pPr>
        <w:pStyle w:val="MTDisplayEquation"/>
      </w:pPr>
      <w:r>
        <w:tab/>
      </w:r>
      <w:r w:rsidR="00595562" w:rsidRPr="00595562">
        <w:rPr>
          <w:position w:val="-52"/>
        </w:rPr>
        <w:object w:dxaOrig="6320" w:dyaOrig="1160" w14:anchorId="29E01AB6">
          <v:shape id="_x0000_i1247" type="#_x0000_t75" style="width:315.85pt;height:57.85pt" o:ole="">
            <v:imagedata r:id="rId426" o:title=""/>
          </v:shape>
          <o:OLEObject Type="Embed" ProgID="Equation.DSMT4" ShapeID="_x0000_i1247" DrawAspect="Content" ObjectID="_1821294535" r:id="rId427"/>
        </w:object>
      </w:r>
      <w:r>
        <w:t xml:space="preserve"> </w:t>
      </w:r>
      <w:r w:rsidR="0086193C">
        <w:tab/>
        <w:t>(6)</w:t>
      </w:r>
    </w:p>
    <w:p w14:paraId="070F6C84" w14:textId="77777777" w:rsidR="00E37203" w:rsidRDefault="00E37203" w:rsidP="00A82DCD">
      <w:pPr>
        <w:rPr>
          <w:lang w:val="ru-RU"/>
        </w:rPr>
      </w:pPr>
      <w:r w:rsidRPr="0009728A">
        <w:rPr>
          <w:lang w:val="ru-RU"/>
        </w:rPr>
        <w:t>3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AA789F">
        <w:rPr>
          <w:b/>
          <w:bCs/>
          <w:lang w:val="ru-RU"/>
        </w:rPr>
        <w:t>Метод интегрирующего множителя</w:t>
      </w:r>
      <w:r w:rsidR="00AA789F">
        <w:rPr>
          <w:lang w:val="ru-RU"/>
        </w:rPr>
        <w:t xml:space="preserve">. Умножим уравнение (1) на интегрирующий множитель </w:t>
      </w:r>
      <w:r w:rsidR="00AA789F" w:rsidRPr="00AA789F">
        <w:rPr>
          <w:position w:val="-6"/>
          <w:lang w:val="ru-RU"/>
        </w:rPr>
        <w:object w:dxaOrig="460" w:dyaOrig="340" w14:anchorId="156D82F9">
          <v:shape id="_x0000_i1248" type="#_x0000_t75" style="width:23.15pt;height:17.15pt" o:ole="">
            <v:imagedata r:id="rId428" o:title=""/>
          </v:shape>
          <o:OLEObject Type="Embed" ProgID="Equation.DSMT4" ShapeID="_x0000_i1248" DrawAspect="Content" ObjectID="_1821294536" r:id="rId429"/>
        </w:object>
      </w:r>
      <w:r w:rsidR="00AA789F">
        <w:rPr>
          <w:lang w:val="ru-RU"/>
        </w:rPr>
        <w:t>:</w:t>
      </w:r>
    </w:p>
    <w:p w14:paraId="75C2AA50" w14:textId="77777777" w:rsidR="00AA789F" w:rsidRDefault="00AA789F" w:rsidP="00AA789F">
      <w:pPr>
        <w:pStyle w:val="MTDisplayEquation"/>
      </w:pPr>
      <w:r>
        <w:tab/>
      </w:r>
      <w:r w:rsidRPr="00AA789F">
        <w:rPr>
          <w:position w:val="-62"/>
        </w:rPr>
        <w:object w:dxaOrig="3159" w:dyaOrig="1460" w14:anchorId="25464F8B">
          <v:shape id="_x0000_i1249" type="#_x0000_t75" style="width:158.15pt;height:72.85pt" o:ole="">
            <v:imagedata r:id="rId430" o:title=""/>
          </v:shape>
          <o:OLEObject Type="Embed" ProgID="Equation.DSMT4" ShapeID="_x0000_i1249" DrawAspect="Content" ObjectID="_1821294537" r:id="rId431"/>
        </w:object>
      </w:r>
      <w:r>
        <w:t>,</w:t>
      </w:r>
    </w:p>
    <w:p w14:paraId="480CBF44" w14:textId="77777777" w:rsidR="00AA789F" w:rsidRDefault="00AA789F" w:rsidP="00AA789F">
      <w:pPr>
        <w:pStyle w:val="MTDisplayEquation"/>
      </w:pPr>
      <w:r>
        <w:tab/>
      </w:r>
      <w:r w:rsidRPr="009F6382">
        <w:rPr>
          <w:position w:val="-14"/>
        </w:rPr>
        <w:object w:dxaOrig="2320" w:dyaOrig="420" w14:anchorId="15664D1B">
          <v:shape id="_x0000_i1250" type="#_x0000_t75" style="width:116.15pt;height:21pt" o:ole="">
            <v:imagedata r:id="rId422" o:title=""/>
          </v:shape>
          <o:OLEObject Type="Embed" ProgID="Equation.DSMT4" ShapeID="_x0000_i1250" DrawAspect="Content" ObjectID="_1821294538" r:id="rId432"/>
        </w:object>
      </w:r>
      <w:r>
        <w:t xml:space="preserve"> </w:t>
      </w:r>
      <w:r>
        <w:tab/>
        <w:t>(5)</w:t>
      </w:r>
    </w:p>
    <w:p w14:paraId="2C126574" w14:textId="77777777" w:rsidR="00AA789F" w:rsidRPr="00AA789F" w:rsidRDefault="00AA789F" w:rsidP="00AA789F">
      <w:pPr>
        <w:rPr>
          <w:lang w:val="ru-RU"/>
        </w:rPr>
      </w:pPr>
    </w:p>
    <w:p w14:paraId="58CACD22" w14:textId="77777777" w:rsidR="00E37203" w:rsidRPr="003B4747" w:rsidRDefault="00E37203" w:rsidP="00A82DCD">
      <w:pPr>
        <w:rPr>
          <w:b/>
          <w:bCs/>
          <w:lang w:val="ru-RU"/>
        </w:rPr>
      </w:pPr>
      <w:r w:rsidRPr="003B4747">
        <w:rPr>
          <w:b/>
          <w:bCs/>
          <w:lang w:val="ru-RU"/>
        </w:rPr>
        <w:t>4</w:t>
      </w:r>
      <w:r w:rsidR="003B4747">
        <w:rPr>
          <w:b/>
          <w:bCs/>
          <w:vertAlign w:val="superscript"/>
        </w:rPr>
        <w:t>0</w:t>
      </w:r>
      <w:r w:rsidRPr="003B4747">
        <w:rPr>
          <w:b/>
          <w:bCs/>
          <w:lang w:val="ru-RU"/>
        </w:rPr>
        <w:t xml:space="preserve">. Пример </w:t>
      </w:r>
    </w:p>
    <w:p w14:paraId="772C81D1" w14:textId="77777777" w:rsidR="00E37203" w:rsidRDefault="0086193C" w:rsidP="00A82DCD">
      <w:pPr>
        <w:rPr>
          <w:lang w:val="ru-RU"/>
        </w:rPr>
      </w:pPr>
      <w:r w:rsidRPr="0086193C">
        <w:rPr>
          <w:position w:val="-14"/>
          <w:lang w:val="ru-RU"/>
        </w:rPr>
        <w:object w:dxaOrig="2700" w:dyaOrig="400" w14:anchorId="10A8D4D6">
          <v:shape id="_x0000_i1251" type="#_x0000_t75" style="width:135pt;height:20.15pt" o:ole="">
            <v:imagedata r:id="rId433" o:title=""/>
          </v:shape>
          <o:OLEObject Type="Embed" ProgID="Equation.DSMT4" ShapeID="_x0000_i1251" DrawAspect="Content" ObjectID="_1821294539" r:id="rId434"/>
        </w:object>
      </w:r>
    </w:p>
    <w:p w14:paraId="017D216C" w14:textId="77777777" w:rsidR="0086193C" w:rsidRPr="00364A1F" w:rsidRDefault="0086193C" w:rsidP="00A82DCD">
      <w:pPr>
        <w:rPr>
          <w:lang w:val="ru-RU"/>
        </w:rPr>
      </w:pPr>
      <w:r>
        <w:t>I</w:t>
      </w:r>
      <w:r w:rsidRPr="00364A1F">
        <w:rPr>
          <w:lang w:val="ru-RU"/>
        </w:rPr>
        <w:t xml:space="preserve"> </w:t>
      </w:r>
      <w:r w:rsidR="00EE3697" w:rsidRPr="0086193C">
        <w:rPr>
          <w:position w:val="-48"/>
        </w:rPr>
        <w:object w:dxaOrig="7360" w:dyaOrig="1080" w14:anchorId="37F9C8EB">
          <v:shape id="_x0000_i1252" type="#_x0000_t75" style="width:368.15pt;height:54pt" o:ole="">
            <v:imagedata r:id="rId435" o:title=""/>
          </v:shape>
          <o:OLEObject Type="Embed" ProgID="Equation.DSMT4" ShapeID="_x0000_i1252" DrawAspect="Content" ObjectID="_1821294540" r:id="rId436"/>
        </w:object>
      </w:r>
      <w:r w:rsidRPr="00364A1F">
        <w:rPr>
          <w:lang w:val="ru-RU"/>
        </w:rPr>
        <w:t xml:space="preserve"> </w:t>
      </w:r>
    </w:p>
    <w:p w14:paraId="3877CE54" w14:textId="77777777" w:rsidR="0086193C" w:rsidRDefault="0086193C" w:rsidP="00A82DCD">
      <w:pPr>
        <w:rPr>
          <w:lang w:val="ru-RU"/>
        </w:rPr>
      </w:pPr>
      <w:r>
        <w:t>II</w:t>
      </w:r>
      <w:r w:rsidRPr="00364A1F">
        <w:rPr>
          <w:lang w:val="ru-RU"/>
        </w:rPr>
        <w:t xml:space="preserve"> </w:t>
      </w:r>
      <w:r w:rsidRPr="0086193C">
        <w:rPr>
          <w:position w:val="-28"/>
        </w:rPr>
        <w:object w:dxaOrig="5080" w:dyaOrig="780" w14:anchorId="049DBB89">
          <v:shape id="_x0000_i1253" type="#_x0000_t75" style="width:254.15pt;height:39pt" o:ole="">
            <v:imagedata r:id="rId437" o:title=""/>
          </v:shape>
          <o:OLEObject Type="Embed" ProgID="Equation.DSMT4" ShapeID="_x0000_i1253" DrawAspect="Content" ObjectID="_1821294541" r:id="rId438"/>
        </w:object>
      </w:r>
      <w:r>
        <w:rPr>
          <w:lang w:val="ru-RU"/>
        </w:rPr>
        <w:t>.</w:t>
      </w:r>
    </w:p>
    <w:p w14:paraId="673338CB" w14:textId="77777777" w:rsidR="00E37203" w:rsidRDefault="0086193C" w:rsidP="00A82DCD">
      <w:pPr>
        <w:rPr>
          <w:b/>
          <w:bCs/>
          <w:lang w:val="ru-RU"/>
        </w:rPr>
      </w:pPr>
      <w:r>
        <w:rPr>
          <w:lang w:val="ru-RU"/>
        </w:rPr>
        <w:t>5</w:t>
      </w:r>
      <w:r>
        <w:rPr>
          <w:vertAlign w:val="superscript"/>
          <w:lang w:val="ru-RU"/>
        </w:rPr>
        <w:t>0</w:t>
      </w:r>
      <w:r>
        <w:rPr>
          <w:lang w:val="ru-RU"/>
        </w:rPr>
        <w:t xml:space="preserve">. </w:t>
      </w:r>
      <w:r w:rsidRPr="0086193C">
        <w:rPr>
          <w:b/>
          <w:bCs/>
          <w:lang w:val="ru-RU"/>
        </w:rPr>
        <w:t>Уравнение Бернулли</w:t>
      </w:r>
      <w:r w:rsidR="0018068E">
        <w:rPr>
          <w:b/>
          <w:bCs/>
          <w:lang w:val="ru-RU"/>
        </w:rPr>
        <w:t xml:space="preserve">. </w:t>
      </w:r>
    </w:p>
    <w:p w14:paraId="3316A59B" w14:textId="77777777" w:rsidR="0018068E" w:rsidRDefault="0018068E" w:rsidP="0018068E">
      <w:pPr>
        <w:pStyle w:val="MTDisplayEquation"/>
      </w:pPr>
      <w:r>
        <w:tab/>
      </w:r>
      <w:r w:rsidR="001964B3" w:rsidRPr="001964B3">
        <w:rPr>
          <w:position w:val="-14"/>
        </w:rPr>
        <w:object w:dxaOrig="3000" w:dyaOrig="400" w14:anchorId="32303A48">
          <v:shape id="_x0000_i1254" type="#_x0000_t75" style="width:150pt;height:20.15pt" o:ole="">
            <v:imagedata r:id="rId439" o:title=""/>
          </v:shape>
          <o:OLEObject Type="Embed" ProgID="Equation.DSMT4" ShapeID="_x0000_i1254" DrawAspect="Content" ObjectID="_1821294542" r:id="rId440"/>
        </w:object>
      </w:r>
      <w:r>
        <w:t xml:space="preserve"> </w:t>
      </w:r>
      <w:r>
        <w:tab/>
        <w:t>(7)</w:t>
      </w:r>
    </w:p>
    <w:p w14:paraId="06DBE754" w14:textId="77777777" w:rsidR="0018068E" w:rsidRDefault="0018068E" w:rsidP="0018068E">
      <w:pPr>
        <w:rPr>
          <w:lang w:val="ru-RU"/>
        </w:rPr>
      </w:pPr>
      <w:r>
        <w:rPr>
          <w:lang w:val="ru-RU"/>
        </w:rPr>
        <w:t>Уравнение сводится к линейному.</w:t>
      </w:r>
    </w:p>
    <w:p w14:paraId="3D4647F3" w14:textId="77777777" w:rsidR="0018068E" w:rsidRDefault="0018068E" w:rsidP="0018068E">
      <w:pPr>
        <w:pStyle w:val="MTDisplayEquation"/>
      </w:pPr>
      <w:r>
        <w:tab/>
      </w:r>
      <w:r w:rsidR="009A4426" w:rsidRPr="0018068E">
        <w:rPr>
          <w:position w:val="-78"/>
        </w:rPr>
        <w:object w:dxaOrig="2620" w:dyaOrig="1460" w14:anchorId="7F38A8E1">
          <v:shape id="_x0000_i1255" type="#_x0000_t75" style="width:131.15pt;height:72.85pt" o:ole="">
            <v:imagedata r:id="rId441" o:title=""/>
          </v:shape>
          <o:OLEObject Type="Embed" ProgID="Equation.DSMT4" ShapeID="_x0000_i1255" DrawAspect="Content" ObjectID="_1821294543" r:id="rId442"/>
        </w:object>
      </w:r>
      <w:r>
        <w:t xml:space="preserve"> </w:t>
      </w:r>
    </w:p>
    <w:p w14:paraId="4C43053A" w14:textId="77777777" w:rsidR="0018068E" w:rsidRDefault="0018068E" w:rsidP="0018068E">
      <w:pPr>
        <w:rPr>
          <w:lang w:val="ru-RU"/>
        </w:rPr>
      </w:pPr>
      <w:r>
        <w:rPr>
          <w:lang w:val="ru-RU"/>
        </w:rPr>
        <w:t xml:space="preserve">Получено линейное уравнение для неизвестной функции </w:t>
      </w:r>
      <w:r w:rsidRPr="0018068E">
        <w:rPr>
          <w:position w:val="-4"/>
          <w:lang w:val="ru-RU"/>
        </w:rPr>
        <w:object w:dxaOrig="200" w:dyaOrig="200" w14:anchorId="3BB3BFF1">
          <v:shape id="_x0000_i1256" type="#_x0000_t75" style="width:9.85pt;height:9.85pt" o:ole="">
            <v:imagedata r:id="rId443" o:title=""/>
          </v:shape>
          <o:OLEObject Type="Embed" ProgID="Equation.DSMT4" ShapeID="_x0000_i1256" DrawAspect="Content" ObjectID="_1821294544" r:id="rId444"/>
        </w:object>
      </w:r>
      <w:r>
        <w:rPr>
          <w:lang w:val="ru-RU"/>
        </w:rPr>
        <w:t>.</w:t>
      </w:r>
    </w:p>
    <w:p w14:paraId="422C54A4" w14:textId="77777777" w:rsidR="0018068E" w:rsidRDefault="0018068E" w:rsidP="0018068E">
      <w:pPr>
        <w:rPr>
          <w:lang w:val="ru-RU"/>
        </w:rPr>
      </w:pPr>
      <w:r>
        <w:rPr>
          <w:lang w:val="ru-RU"/>
        </w:rPr>
        <w:t>6</w:t>
      </w:r>
      <w:r>
        <w:rPr>
          <w:vertAlign w:val="superscript"/>
          <w:lang w:val="ru-RU"/>
        </w:rPr>
        <w:t>0</w:t>
      </w:r>
      <w:r>
        <w:rPr>
          <w:lang w:val="ru-RU"/>
        </w:rPr>
        <w:t xml:space="preserve">. </w:t>
      </w:r>
      <w:r w:rsidRPr="0018068E">
        <w:rPr>
          <w:b/>
          <w:bCs/>
          <w:lang w:val="ru-RU"/>
        </w:rPr>
        <w:t>Задача</w:t>
      </w:r>
      <w:r w:rsidR="00C116A9">
        <w:rPr>
          <w:b/>
          <w:bCs/>
        </w:rPr>
        <w:t xml:space="preserve">. </w:t>
      </w:r>
      <w:r>
        <w:rPr>
          <w:lang w:val="ru-RU"/>
        </w:rPr>
        <w:t xml:space="preserve">Пусть на отрезке </w:t>
      </w:r>
      <w:r w:rsidRPr="009B10C1">
        <w:rPr>
          <w:position w:val="-6"/>
          <w:lang w:val="ru-RU"/>
        </w:rPr>
        <w:object w:dxaOrig="920" w:dyaOrig="279" w14:anchorId="79D7524B">
          <v:shape id="_x0000_i1257" type="#_x0000_t75" style="width:45.85pt;height:14.15pt" o:ole="">
            <v:imagedata r:id="rId445" o:title=""/>
          </v:shape>
          <o:OLEObject Type="Embed" ProgID="Equation.DSMT4" ShapeID="_x0000_i1257" DrawAspect="Content" ObjectID="_1821294545" r:id="rId446"/>
        </w:object>
      </w:r>
      <w:r>
        <w:rPr>
          <w:lang w:val="ru-RU"/>
        </w:rPr>
        <w:t xml:space="preserve"> даны непрерывные функции </w:t>
      </w:r>
      <w:r w:rsidRPr="009B10C1">
        <w:rPr>
          <w:position w:val="-14"/>
          <w:lang w:val="ru-RU"/>
        </w:rPr>
        <w:object w:dxaOrig="1800" w:dyaOrig="400" w14:anchorId="547D0DF7">
          <v:shape id="_x0000_i1258" type="#_x0000_t75" style="width:90pt;height:20.15pt" o:ole="">
            <v:imagedata r:id="rId447" o:title=""/>
          </v:shape>
          <o:OLEObject Type="Embed" ProgID="Equation.DSMT4" ShapeID="_x0000_i1258" DrawAspect="Content" ObjectID="_1821294546" r:id="rId448"/>
        </w:object>
      </w:r>
      <w:r>
        <w:rPr>
          <w:lang w:val="ru-RU"/>
        </w:rPr>
        <w:t>, причем</w:t>
      </w:r>
    </w:p>
    <w:p w14:paraId="39B7F7DD" w14:textId="77777777" w:rsidR="0018068E" w:rsidRDefault="0018068E" w:rsidP="0018068E">
      <w:pPr>
        <w:pStyle w:val="MTDisplayEquation"/>
      </w:pPr>
      <w:r>
        <w:tab/>
      </w:r>
      <w:r w:rsidR="009F2992" w:rsidRPr="009B10C1">
        <w:rPr>
          <w:position w:val="-90"/>
        </w:rPr>
        <w:object w:dxaOrig="3920" w:dyaOrig="1560" w14:anchorId="5C8DAD59">
          <v:shape id="_x0000_i1259" type="#_x0000_t75" style="width:196.3pt;height:78pt" o:ole="">
            <v:imagedata r:id="rId449" o:title=""/>
          </v:shape>
          <o:OLEObject Type="Embed" ProgID="Equation.DSMT4" ShapeID="_x0000_i1259" DrawAspect="Content" ObjectID="_1821294547" r:id="rId450"/>
        </w:object>
      </w:r>
      <w:r>
        <w:t xml:space="preserve"> </w:t>
      </w:r>
    </w:p>
    <w:p w14:paraId="61AC9C6B" w14:textId="77777777" w:rsidR="0018068E" w:rsidRDefault="0018068E" w:rsidP="0018068E">
      <w:pPr>
        <w:rPr>
          <w:lang w:val="ru-RU"/>
        </w:rPr>
      </w:pPr>
      <w:r>
        <w:rPr>
          <w:lang w:val="ru-RU"/>
        </w:rPr>
        <w:t>Тогда все решения уравнения</w:t>
      </w:r>
    </w:p>
    <w:p w14:paraId="35F9AB7C" w14:textId="77777777" w:rsidR="0018068E" w:rsidRDefault="0018068E" w:rsidP="0018068E">
      <w:pPr>
        <w:pStyle w:val="MTDisplayEquation"/>
      </w:pPr>
      <w:r>
        <w:tab/>
      </w:r>
      <w:r w:rsidRPr="00B21E6F">
        <w:rPr>
          <w:position w:val="-14"/>
        </w:rPr>
        <w:object w:dxaOrig="2400" w:dyaOrig="400" w14:anchorId="42400965">
          <v:shape id="_x0000_i1260" type="#_x0000_t75" style="width:120pt;height:20.15pt" o:ole="">
            <v:imagedata r:id="rId451" o:title=""/>
          </v:shape>
          <o:OLEObject Type="Embed" ProgID="Equation.DSMT4" ShapeID="_x0000_i1260" DrawAspect="Content" ObjectID="_1821294548" r:id="rId452"/>
        </w:object>
      </w:r>
      <w:r>
        <w:t xml:space="preserve"> </w:t>
      </w:r>
      <w:r>
        <w:tab/>
        <w:t>(8)</w:t>
      </w:r>
    </w:p>
    <w:p w14:paraId="46347C21" w14:textId="77777777" w:rsidR="0018068E" w:rsidRDefault="0018068E" w:rsidP="0018068E">
      <w:pPr>
        <w:rPr>
          <w:lang w:val="ru-RU"/>
        </w:rPr>
      </w:pPr>
      <w:r>
        <w:rPr>
          <w:lang w:val="ru-RU"/>
        </w:rPr>
        <w:lastRenderedPageBreak/>
        <w:t xml:space="preserve">существующие на интервале </w:t>
      </w:r>
      <w:r w:rsidRPr="00C24018">
        <w:rPr>
          <w:position w:val="-10"/>
          <w:lang w:val="ru-RU"/>
        </w:rPr>
        <w:object w:dxaOrig="980" w:dyaOrig="320" w14:anchorId="2DB54E45">
          <v:shape id="_x0000_i1261" type="#_x0000_t75" style="width:48.85pt;height:15.85pt" o:ole="">
            <v:imagedata r:id="rId453" o:title=""/>
          </v:shape>
          <o:OLEObject Type="Embed" ProgID="Equation.DSMT4" ShapeID="_x0000_i1261" DrawAspect="Content" ObjectID="_1821294549" r:id="rId454"/>
        </w:object>
      </w:r>
      <w:r>
        <w:rPr>
          <w:lang w:val="ru-RU"/>
        </w:rPr>
        <w:t xml:space="preserve"> стремятся к </w:t>
      </w:r>
      <w:r w:rsidRPr="00C24018">
        <w:rPr>
          <w:position w:val="-32"/>
          <w:lang w:val="ru-RU"/>
        </w:rPr>
        <w:object w:dxaOrig="560" w:dyaOrig="740" w14:anchorId="1F887A18">
          <v:shape id="_x0000_i1262" type="#_x0000_t75" style="width:27.85pt;height:36.85pt" o:ole="">
            <v:imagedata r:id="rId455" o:title=""/>
          </v:shape>
          <o:OLEObject Type="Embed" ProgID="Equation.DSMT4" ShapeID="_x0000_i1262" DrawAspect="Content" ObjectID="_1821294550" r:id="rId456"/>
        </w:object>
      </w:r>
      <w:r>
        <w:rPr>
          <w:lang w:val="ru-RU"/>
        </w:rPr>
        <w:t xml:space="preserve"> при </w:t>
      </w:r>
      <w:r w:rsidRPr="00C24018">
        <w:rPr>
          <w:position w:val="-6"/>
          <w:lang w:val="ru-RU"/>
        </w:rPr>
        <w:object w:dxaOrig="680" w:dyaOrig="279" w14:anchorId="51C0BA11">
          <v:shape id="_x0000_i1263" type="#_x0000_t75" style="width:33.85pt;height:14.15pt" o:ole="">
            <v:imagedata r:id="rId457" o:title=""/>
          </v:shape>
          <o:OLEObject Type="Embed" ProgID="Equation.DSMT4" ShapeID="_x0000_i1263" DrawAspect="Content" ObjectID="_1821294551" r:id="rId458"/>
        </w:object>
      </w:r>
      <w:r>
        <w:rPr>
          <w:lang w:val="ru-RU"/>
        </w:rPr>
        <w:t xml:space="preserve"> Среди этих решений одно стремится к </w:t>
      </w:r>
      <w:r w:rsidRPr="00C24018">
        <w:rPr>
          <w:position w:val="-32"/>
          <w:lang w:val="ru-RU"/>
        </w:rPr>
        <w:object w:dxaOrig="580" w:dyaOrig="740" w14:anchorId="69AF05B9">
          <v:shape id="_x0000_i1264" type="#_x0000_t75" style="width:29.15pt;height:36.85pt" o:ole="">
            <v:imagedata r:id="rId459" o:title=""/>
          </v:shape>
          <o:OLEObject Type="Embed" ProgID="Equation.DSMT4" ShapeID="_x0000_i1264" DrawAspect="Content" ObjectID="_1821294552" r:id="rId460"/>
        </w:object>
      </w:r>
      <w:r>
        <w:rPr>
          <w:lang w:val="ru-RU"/>
        </w:rPr>
        <w:t xml:space="preserve"> при </w:t>
      </w:r>
      <w:r w:rsidRPr="00C24018">
        <w:rPr>
          <w:position w:val="-6"/>
          <w:lang w:val="ru-RU"/>
        </w:rPr>
        <w:object w:dxaOrig="660" w:dyaOrig="220" w14:anchorId="7A7B8B75">
          <v:shape id="_x0000_i1265" type="#_x0000_t75" style="width:33pt;height:11.15pt" o:ole="">
            <v:imagedata r:id="rId461" o:title=""/>
          </v:shape>
          <o:OLEObject Type="Embed" ProgID="Equation.DSMT4" ShapeID="_x0000_i1265" DrawAspect="Content" ObjectID="_1821294553" r:id="rId462"/>
        </w:object>
      </w:r>
      <w:r>
        <w:rPr>
          <w:lang w:val="ru-RU"/>
        </w:rPr>
        <w:t xml:space="preserve">; другие же при </w:t>
      </w:r>
      <w:r w:rsidRPr="00C24018">
        <w:rPr>
          <w:position w:val="-6"/>
          <w:lang w:val="ru-RU"/>
        </w:rPr>
        <w:object w:dxaOrig="660" w:dyaOrig="220" w14:anchorId="70A1EE01">
          <v:shape id="_x0000_i1266" type="#_x0000_t75" style="width:33pt;height:11.15pt" o:ole="">
            <v:imagedata r:id="rId461" o:title=""/>
          </v:shape>
          <o:OLEObject Type="Embed" ProgID="Equation.DSMT4" ShapeID="_x0000_i1266" DrawAspect="Content" ObjectID="_1821294554" r:id="rId463"/>
        </w:object>
      </w:r>
      <w:r>
        <w:rPr>
          <w:lang w:val="ru-RU"/>
        </w:rPr>
        <w:t xml:space="preserve">стремятся к </w:t>
      </w:r>
      <w:r w:rsidRPr="00C24018">
        <w:rPr>
          <w:position w:val="-4"/>
          <w:lang w:val="ru-RU"/>
        </w:rPr>
        <w:object w:dxaOrig="380" w:dyaOrig="220" w14:anchorId="0F3488CA">
          <v:shape id="_x0000_i1267" type="#_x0000_t75" style="width:18.85pt;height:11.15pt" o:ole="">
            <v:imagedata r:id="rId464" o:title=""/>
          </v:shape>
          <o:OLEObject Type="Embed" ProgID="Equation.DSMT4" ShapeID="_x0000_i1267" DrawAspect="Content" ObjectID="_1821294555" r:id="rId465"/>
        </w:object>
      </w:r>
      <w:r>
        <w:rPr>
          <w:lang w:val="ru-RU"/>
        </w:rPr>
        <w:t xml:space="preserve">  или к </w:t>
      </w:r>
      <w:r w:rsidRPr="00C24018">
        <w:rPr>
          <w:position w:val="-4"/>
          <w:lang w:val="ru-RU"/>
        </w:rPr>
        <w:object w:dxaOrig="380" w:dyaOrig="200" w14:anchorId="6D705A90">
          <v:shape id="_x0000_i1268" type="#_x0000_t75" style="width:18.85pt;height:9.85pt" o:ole="">
            <v:imagedata r:id="rId466" o:title=""/>
          </v:shape>
          <o:OLEObject Type="Embed" ProgID="Equation.DSMT4" ShapeID="_x0000_i1268" DrawAspect="Content" ObjectID="_1821294556" r:id="rId467"/>
        </w:object>
      </w:r>
      <w:r>
        <w:rPr>
          <w:lang w:val="ru-RU"/>
        </w:rPr>
        <w:t>.</w:t>
      </w:r>
    </w:p>
    <w:p w14:paraId="668ACDC9" w14:textId="77777777" w:rsidR="0018068E" w:rsidRPr="00210447" w:rsidRDefault="0018068E" w:rsidP="0018068E">
      <w:pPr>
        <w:rPr>
          <w:b/>
          <w:bCs/>
          <w:lang w:val="ru-RU"/>
        </w:rPr>
      </w:pPr>
      <w:r w:rsidRPr="00210447">
        <w:rPr>
          <w:b/>
          <w:bCs/>
          <w:lang w:val="ru-RU"/>
        </w:rPr>
        <w:t>Доказательство.</w:t>
      </w:r>
    </w:p>
    <w:p w14:paraId="76058304" w14:textId="77777777" w:rsidR="0018068E" w:rsidRDefault="0018068E" w:rsidP="0018068E">
      <w:pPr>
        <w:rPr>
          <w:lang w:val="ru-RU"/>
        </w:rPr>
      </w:pPr>
      <w:r>
        <w:rPr>
          <w:lang w:val="ru-RU"/>
        </w:rPr>
        <w:t xml:space="preserve">Рассмотрим ЛОДУ </w:t>
      </w:r>
    </w:p>
    <w:p w14:paraId="4C8018FA" w14:textId="77777777" w:rsidR="0018068E" w:rsidRDefault="0018068E" w:rsidP="0018068E">
      <w:pPr>
        <w:pStyle w:val="MTDisplayEquation"/>
      </w:pPr>
      <w:r>
        <w:tab/>
      </w:r>
      <w:r w:rsidRPr="00C24018">
        <w:rPr>
          <w:position w:val="-24"/>
        </w:rPr>
        <w:object w:dxaOrig="2079" w:dyaOrig="620" w14:anchorId="0A4F3476">
          <v:shape id="_x0000_i1269" type="#_x0000_t75" style="width:104.15pt;height:30.85pt" o:ole="">
            <v:imagedata r:id="rId468" o:title=""/>
          </v:shape>
          <o:OLEObject Type="Embed" ProgID="Equation.DSMT4" ShapeID="_x0000_i1269" DrawAspect="Content" ObjectID="_1821294557" r:id="rId469"/>
        </w:object>
      </w:r>
      <w:r>
        <w:t xml:space="preserve"> </w:t>
      </w:r>
    </w:p>
    <w:p w14:paraId="694B17A5" w14:textId="77777777" w:rsidR="0018068E" w:rsidRDefault="0018068E" w:rsidP="0018068E">
      <w:pPr>
        <w:rPr>
          <w:lang w:val="ru-RU"/>
        </w:rPr>
      </w:pPr>
      <w:r>
        <w:rPr>
          <w:lang w:val="ru-RU"/>
        </w:rPr>
        <w:t xml:space="preserve">Его решения в интервале </w:t>
      </w:r>
      <w:r w:rsidRPr="00C24018">
        <w:rPr>
          <w:position w:val="-14"/>
          <w:lang w:val="ru-RU"/>
        </w:rPr>
        <w:object w:dxaOrig="680" w:dyaOrig="400" w14:anchorId="1B9C46F2">
          <v:shape id="_x0000_i1270" type="#_x0000_t75" style="width:33.85pt;height:20.15pt" o:ole="">
            <v:imagedata r:id="rId470" o:title=""/>
          </v:shape>
          <o:OLEObject Type="Embed" ProgID="Equation.DSMT4" ShapeID="_x0000_i1270" DrawAspect="Content" ObjectID="_1821294558" r:id="rId471"/>
        </w:object>
      </w:r>
      <w:r>
        <w:rPr>
          <w:lang w:val="ru-RU"/>
        </w:rPr>
        <w:t xml:space="preserve"> даются формулой</w:t>
      </w:r>
    </w:p>
    <w:p w14:paraId="00D6F335" w14:textId="77777777" w:rsidR="0018068E" w:rsidRDefault="0018068E" w:rsidP="0018068E">
      <w:pPr>
        <w:pStyle w:val="MTDisplayEquation"/>
      </w:pPr>
      <w:r>
        <w:tab/>
      </w:r>
      <w:r w:rsidRPr="00C24018">
        <w:rPr>
          <w:position w:val="-10"/>
        </w:rPr>
        <w:object w:dxaOrig="1080" w:dyaOrig="380" w14:anchorId="555A6E9B">
          <v:shape id="_x0000_i1271" type="#_x0000_t75" style="width:54pt;height:18.85pt" o:ole="">
            <v:imagedata r:id="rId472" o:title=""/>
          </v:shape>
          <o:OLEObject Type="Embed" ProgID="Equation.DSMT4" ShapeID="_x0000_i1271" DrawAspect="Content" ObjectID="_1821294559" r:id="rId473"/>
        </w:object>
      </w:r>
      <w:r>
        <w:t xml:space="preserve">, </w:t>
      </w:r>
    </w:p>
    <w:p w14:paraId="513CD8B2" w14:textId="77777777" w:rsidR="0018068E" w:rsidRDefault="0018068E" w:rsidP="0018068E">
      <w:pPr>
        <w:pStyle w:val="MTDisplayEquation"/>
      </w:pPr>
      <w:r>
        <w:t xml:space="preserve">где </w:t>
      </w:r>
      <w:r w:rsidRPr="00C24018">
        <w:rPr>
          <w:position w:val="-4"/>
        </w:rPr>
        <w:object w:dxaOrig="240" w:dyaOrig="260" w14:anchorId="09520F19">
          <v:shape id="_x0000_i1272" type="#_x0000_t75" style="width:12pt;height:12.85pt" o:ole="">
            <v:imagedata r:id="rId474" o:title=""/>
          </v:shape>
          <o:OLEObject Type="Embed" ProgID="Equation.DSMT4" ShapeID="_x0000_i1272" DrawAspect="Content" ObjectID="_1821294560" r:id="rId475"/>
        </w:object>
      </w:r>
      <w:r>
        <w:t xml:space="preserve"> — некоторая первообразная для </w:t>
      </w:r>
      <w:r w:rsidRPr="00C24018">
        <w:rPr>
          <w:position w:val="-28"/>
        </w:rPr>
        <w:object w:dxaOrig="260" w:dyaOrig="660" w14:anchorId="2C19DCF1">
          <v:shape id="_x0000_i1273" type="#_x0000_t75" style="width:12.85pt;height:33pt" o:ole="">
            <v:imagedata r:id="rId476" o:title=""/>
          </v:shape>
          <o:OLEObject Type="Embed" ProgID="Equation.DSMT4" ShapeID="_x0000_i1273" DrawAspect="Content" ObjectID="_1821294561" r:id="rId477"/>
        </w:object>
      </w:r>
      <w:r>
        <w:t xml:space="preserve"> на интервале </w:t>
      </w:r>
      <w:r w:rsidRPr="00C24018">
        <w:rPr>
          <w:position w:val="-14"/>
        </w:rPr>
        <w:object w:dxaOrig="680" w:dyaOrig="400" w14:anchorId="773DDF7E">
          <v:shape id="_x0000_i1274" type="#_x0000_t75" style="width:33.85pt;height:20.15pt" o:ole="">
            <v:imagedata r:id="rId470" o:title=""/>
          </v:shape>
          <o:OLEObject Type="Embed" ProgID="Equation.DSMT4" ShapeID="_x0000_i1274" DrawAspect="Content" ObjectID="_1821294562" r:id="rId478"/>
        </w:object>
      </w:r>
      <w:r>
        <w:t xml:space="preserve">. По условию </w:t>
      </w:r>
    </w:p>
    <w:p w14:paraId="26521775" w14:textId="77777777" w:rsidR="0018068E" w:rsidRPr="00C24018" w:rsidRDefault="0018068E" w:rsidP="0018068E">
      <w:pPr>
        <w:pStyle w:val="MTDisplayEquation"/>
      </w:pPr>
      <w:r>
        <w:tab/>
      </w:r>
      <w:r w:rsidRPr="00E24E27">
        <w:rPr>
          <w:position w:val="-42"/>
        </w:rPr>
        <w:object w:dxaOrig="2920" w:dyaOrig="960" w14:anchorId="1BB3CBBA">
          <v:shape id="_x0000_i1275" type="#_x0000_t75" style="width:146.15pt;height:48pt" o:ole="">
            <v:imagedata r:id="rId479" o:title=""/>
          </v:shape>
          <o:OLEObject Type="Embed" ProgID="Equation.DSMT4" ShapeID="_x0000_i1275" DrawAspect="Content" ObjectID="_1821294563" r:id="rId480"/>
        </w:object>
      </w:r>
      <w:r>
        <w:t xml:space="preserve"> </w:t>
      </w:r>
    </w:p>
    <w:p w14:paraId="365AACEF" w14:textId="77777777" w:rsidR="0018068E" w:rsidRDefault="0018068E" w:rsidP="0018068E">
      <w:pPr>
        <w:rPr>
          <w:lang w:val="ru-RU"/>
        </w:rPr>
      </w:pPr>
      <w:r>
        <w:rPr>
          <w:lang w:val="ru-RU"/>
        </w:rPr>
        <w:t xml:space="preserve">Получается, что все решения имеют нулевой предел в точке </w:t>
      </w:r>
      <w:r w:rsidRPr="00E24E27">
        <w:rPr>
          <w:position w:val="-6"/>
          <w:lang w:val="ru-RU"/>
        </w:rPr>
        <w:object w:dxaOrig="200" w:dyaOrig="279" w14:anchorId="5B9B6839">
          <v:shape id="_x0000_i1276" type="#_x0000_t75" style="width:9.85pt;height:14.15pt" o:ole="">
            <v:imagedata r:id="rId481" o:title=""/>
          </v:shape>
          <o:OLEObject Type="Embed" ProgID="Equation.DSMT4" ShapeID="_x0000_i1276" DrawAspect="Content" ObjectID="_1821294564" r:id="rId482"/>
        </w:object>
      </w:r>
      <w:r>
        <w:rPr>
          <w:lang w:val="ru-RU"/>
        </w:rPr>
        <w:t xml:space="preserve">. В точке </w:t>
      </w:r>
      <w:r w:rsidRPr="00E24E27">
        <w:rPr>
          <w:position w:val="-6"/>
          <w:lang w:val="ru-RU"/>
        </w:rPr>
        <w:object w:dxaOrig="200" w:dyaOrig="220" w14:anchorId="73FA41BF">
          <v:shape id="_x0000_i1277" type="#_x0000_t75" style="width:9.85pt;height:11.15pt" o:ole="">
            <v:imagedata r:id="rId483" o:title=""/>
          </v:shape>
          <o:OLEObject Type="Embed" ProgID="Equation.DSMT4" ShapeID="_x0000_i1277" DrawAspect="Content" ObjectID="_1821294565" r:id="rId484"/>
        </w:object>
      </w:r>
      <w:r>
        <w:rPr>
          <w:lang w:val="ru-RU"/>
        </w:rPr>
        <w:t xml:space="preserve"> все решения, кроме нулевого, имеют бесконечный предел.</w:t>
      </w:r>
    </w:p>
    <w:p w14:paraId="4FA926F6" w14:textId="77777777" w:rsidR="0018068E" w:rsidRDefault="0018068E" w:rsidP="0018068E">
      <w:pPr>
        <w:rPr>
          <w:lang w:val="ru-RU"/>
        </w:rPr>
      </w:pPr>
      <w:r>
        <w:rPr>
          <w:lang w:val="ru-RU"/>
        </w:rPr>
        <w:t>Перейдем к рассмотрению неоднородного уравнения.</w:t>
      </w:r>
    </w:p>
    <w:p w14:paraId="274898EA" w14:textId="77777777" w:rsidR="0018068E" w:rsidRDefault="0018068E" w:rsidP="0018068E">
      <w:pPr>
        <w:rPr>
          <w:lang w:val="ru-RU"/>
        </w:rPr>
      </w:pPr>
      <w:r>
        <w:rPr>
          <w:lang w:val="ru-RU"/>
        </w:rPr>
        <w:t>Умножим (</w:t>
      </w:r>
      <w:r w:rsidR="00210447">
        <w:rPr>
          <w:lang w:val="ru-RU"/>
        </w:rPr>
        <w:t>8</w:t>
      </w:r>
      <w:r>
        <w:rPr>
          <w:lang w:val="ru-RU"/>
        </w:rPr>
        <w:t xml:space="preserve">) на </w:t>
      </w:r>
      <w:r w:rsidRPr="00897E62">
        <w:rPr>
          <w:position w:val="-32"/>
          <w:lang w:val="ru-RU"/>
        </w:rPr>
        <w:object w:dxaOrig="1020" w:dyaOrig="700" w14:anchorId="62B943EE">
          <v:shape id="_x0000_i1278" type="#_x0000_t75" style="width:51pt;height:35.15pt" o:ole="">
            <v:imagedata r:id="rId485" o:title=""/>
          </v:shape>
          <o:OLEObject Type="Embed" ProgID="Equation.DSMT4" ShapeID="_x0000_i1278" DrawAspect="Content" ObjectID="_1821294566" r:id="rId486"/>
        </w:object>
      </w:r>
      <w:r>
        <w:rPr>
          <w:lang w:val="ru-RU"/>
        </w:rPr>
        <w:t>:</w:t>
      </w:r>
    </w:p>
    <w:p w14:paraId="271F11EA" w14:textId="77777777" w:rsidR="0018068E" w:rsidRDefault="0018068E" w:rsidP="0018068E">
      <w:pPr>
        <w:pStyle w:val="MTDisplayEquation"/>
      </w:pPr>
      <w:r>
        <w:tab/>
      </w:r>
      <w:r w:rsidR="007F37AD" w:rsidRPr="00E114AB">
        <w:rPr>
          <w:position w:val="-70"/>
        </w:rPr>
        <w:object w:dxaOrig="3260" w:dyaOrig="1520" w14:anchorId="786FF1ED">
          <v:shape id="_x0000_i1279" type="#_x0000_t75" style="width:162.85pt;height:75.85pt" o:ole="">
            <v:imagedata r:id="rId487" o:title=""/>
          </v:shape>
          <o:OLEObject Type="Embed" ProgID="Equation.DSMT4" ShapeID="_x0000_i1279" DrawAspect="Content" ObjectID="_1821294567" r:id="rId488"/>
        </w:object>
      </w:r>
      <w:r>
        <w:t xml:space="preserve"> </w:t>
      </w:r>
    </w:p>
    <w:p w14:paraId="6DFF0DBB" w14:textId="77777777" w:rsidR="0018068E" w:rsidRDefault="007F37AD" w:rsidP="0018068E">
      <w:pPr>
        <w:rPr>
          <w:lang w:val="ru-RU"/>
        </w:rPr>
      </w:pPr>
      <w:r>
        <w:rPr>
          <w:lang w:val="ru-RU"/>
        </w:rPr>
        <w:t>Установим сходимость н</w:t>
      </w:r>
      <w:r w:rsidR="0018068E">
        <w:rPr>
          <w:lang w:val="ru-RU"/>
        </w:rPr>
        <w:t>есобственн</w:t>
      </w:r>
      <w:r>
        <w:rPr>
          <w:lang w:val="ru-RU"/>
        </w:rPr>
        <w:t>ого</w:t>
      </w:r>
      <w:r w:rsidR="0018068E">
        <w:rPr>
          <w:lang w:val="ru-RU"/>
        </w:rPr>
        <w:t xml:space="preserve"> интеграл</w:t>
      </w:r>
      <w:r>
        <w:rPr>
          <w:lang w:val="ru-RU"/>
        </w:rPr>
        <w:t>а</w:t>
      </w:r>
      <w:r w:rsidR="0018068E">
        <w:rPr>
          <w:lang w:val="ru-RU"/>
        </w:rPr>
        <w:t xml:space="preserve"> </w:t>
      </w:r>
      <w:r w:rsidR="0018068E" w:rsidRPr="00E114AB">
        <w:rPr>
          <w:position w:val="-32"/>
          <w:lang w:val="ru-RU"/>
        </w:rPr>
        <w:object w:dxaOrig="1540" w:dyaOrig="740" w14:anchorId="79A10396">
          <v:shape id="_x0000_i1280" type="#_x0000_t75" style="width:77.15pt;height:36.85pt" o:ole="">
            <v:imagedata r:id="rId489" o:title=""/>
          </v:shape>
          <o:OLEObject Type="Embed" ProgID="Equation.DSMT4" ShapeID="_x0000_i1280" DrawAspect="Content" ObjectID="_1821294568" r:id="rId490"/>
        </w:object>
      </w:r>
      <w:r>
        <w:rPr>
          <w:lang w:val="ru-RU"/>
        </w:rPr>
        <w:t>.</w:t>
      </w:r>
    </w:p>
    <w:p w14:paraId="6CBEA2F6" w14:textId="77777777" w:rsidR="0018068E" w:rsidRDefault="0018068E" w:rsidP="0018068E">
      <w:pPr>
        <w:pStyle w:val="MTDisplayEquation"/>
      </w:pPr>
      <w:r w:rsidRPr="00594722">
        <w:rPr>
          <w:position w:val="-32"/>
        </w:rPr>
        <w:object w:dxaOrig="4020" w:dyaOrig="740" w14:anchorId="31138050">
          <v:shape id="_x0000_i1281" type="#_x0000_t75" style="width:201pt;height:36.85pt" o:ole="">
            <v:imagedata r:id="rId491" o:title=""/>
          </v:shape>
          <o:OLEObject Type="Embed" ProgID="Equation.DSMT4" ShapeID="_x0000_i1281" DrawAspect="Content" ObjectID="_1821294569" r:id="rId492"/>
        </w:object>
      </w:r>
      <w:r w:rsidR="007F37AD">
        <w:t xml:space="preserve">, </w:t>
      </w:r>
      <w:proofErr w:type="spellStart"/>
      <w:r w:rsidR="007F37AD">
        <w:t>т.е</w:t>
      </w:r>
      <w:proofErr w:type="spellEnd"/>
      <w:r w:rsidR="007F37AD">
        <w:t xml:space="preserve"> </w:t>
      </w:r>
      <w:r w:rsidR="007F37AD" w:rsidRPr="00E114AB">
        <w:rPr>
          <w:position w:val="-32"/>
        </w:rPr>
        <w:object w:dxaOrig="1540" w:dyaOrig="740" w14:anchorId="542E496A">
          <v:shape id="_x0000_i1282" type="#_x0000_t75" style="width:77.15pt;height:36.85pt" o:ole="">
            <v:imagedata r:id="rId493" o:title=""/>
          </v:shape>
          <o:OLEObject Type="Embed" ProgID="Equation.DSMT4" ShapeID="_x0000_i1282" DrawAspect="Content" ObjectID="_1821294570" r:id="rId494"/>
        </w:object>
      </w:r>
      <w:r w:rsidR="00686112">
        <w:t xml:space="preserve"> </w:t>
      </w:r>
      <w:r w:rsidR="007F37AD">
        <w:t>сходится</w:t>
      </w:r>
      <w:r>
        <w:t>.</w:t>
      </w:r>
      <w:r w:rsidR="005F35B9">
        <w:t xml:space="preserve"> </w:t>
      </w:r>
    </w:p>
    <w:p w14:paraId="687EA416" w14:textId="77777777" w:rsidR="005F35B9" w:rsidRPr="005F35B9" w:rsidRDefault="005F35B9" w:rsidP="005F35B9">
      <w:pPr>
        <w:rPr>
          <w:lang w:val="ru-RU"/>
        </w:rPr>
      </w:pPr>
      <w:r w:rsidRPr="005F35B9">
        <w:rPr>
          <w:position w:val="-14"/>
        </w:rPr>
        <w:object w:dxaOrig="2079" w:dyaOrig="400" w14:anchorId="0EC344DF">
          <v:shape id="_x0000_i1283" type="#_x0000_t75" style="width:104.15pt;height:20.15pt" o:ole="">
            <v:imagedata r:id="rId495" o:title=""/>
          </v:shape>
          <o:OLEObject Type="Embed" ProgID="Equation.DSMT4" ShapeID="_x0000_i1283" DrawAspect="Content" ObjectID="_1821294571" r:id="rId496"/>
        </w:object>
      </w:r>
      <w:r>
        <w:rPr>
          <w:lang w:val="ru-RU"/>
        </w:rPr>
        <w:t xml:space="preserve">поэтому </w:t>
      </w:r>
      <w:r w:rsidR="008071DB" w:rsidRPr="005F35B9">
        <w:rPr>
          <w:position w:val="-16"/>
          <w:lang w:val="ru-RU"/>
        </w:rPr>
        <w:object w:dxaOrig="2299" w:dyaOrig="440" w14:anchorId="7435DEEC">
          <v:shape id="_x0000_i1284" type="#_x0000_t75" style="width:114.85pt;height:21.85pt" o:ole="">
            <v:imagedata r:id="rId497" o:title=""/>
          </v:shape>
          <o:OLEObject Type="Embed" ProgID="Equation.DSMT4" ShapeID="_x0000_i1284" DrawAspect="Content" ObjectID="_1821294572" r:id="rId498"/>
        </w:object>
      </w:r>
      <w:r>
        <w:rPr>
          <w:lang w:val="ru-RU"/>
        </w:rPr>
        <w:t xml:space="preserve">, сходимость </w:t>
      </w:r>
      <w:r w:rsidRPr="00E114AB">
        <w:rPr>
          <w:position w:val="-32"/>
          <w:lang w:val="ru-RU"/>
        </w:rPr>
        <w:object w:dxaOrig="1540" w:dyaOrig="740" w14:anchorId="51B6019D">
          <v:shape id="_x0000_i1285" type="#_x0000_t75" style="width:77.15pt;height:36.85pt" o:ole="">
            <v:imagedata r:id="rId489" o:title=""/>
          </v:shape>
          <o:OLEObject Type="Embed" ProgID="Equation.DSMT4" ShapeID="_x0000_i1285" DrawAspect="Content" ObjectID="_1821294573" r:id="rId499"/>
        </w:object>
      </w:r>
      <w:r>
        <w:rPr>
          <w:lang w:val="ru-RU"/>
        </w:rPr>
        <w:t xml:space="preserve"> следует из теоремы сравнения.</w:t>
      </w:r>
    </w:p>
    <w:p w14:paraId="5D69CF69" w14:textId="77777777" w:rsidR="0018068E" w:rsidRPr="00594722" w:rsidRDefault="0018068E" w:rsidP="0018068E">
      <w:pPr>
        <w:rPr>
          <w:lang w:val="ru-RU"/>
        </w:rPr>
      </w:pPr>
      <w:r>
        <w:rPr>
          <w:lang w:val="ru-RU"/>
        </w:rPr>
        <w:t xml:space="preserve">Функция </w:t>
      </w:r>
      <w:r w:rsidRPr="00594722">
        <w:rPr>
          <w:position w:val="-26"/>
          <w:lang w:val="ru-RU"/>
        </w:rPr>
        <w:object w:dxaOrig="2079" w:dyaOrig="1040" w14:anchorId="4E68C3DE">
          <v:shape id="_x0000_i1286" type="#_x0000_t75" style="width:104.15pt;height:51.85pt" o:ole="">
            <v:imagedata r:id="rId500" o:title=""/>
          </v:shape>
          <o:OLEObject Type="Embed" ProgID="Equation.DSMT4" ShapeID="_x0000_i1286" DrawAspect="Content" ObjectID="_1821294574" r:id="rId501"/>
        </w:object>
      </w:r>
      <w:r>
        <w:rPr>
          <w:lang w:val="ru-RU"/>
        </w:rPr>
        <w:t xml:space="preserve"> — решение уравнения (</w:t>
      </w:r>
      <w:r w:rsidR="00C74EA3">
        <w:rPr>
          <w:lang w:val="ru-RU"/>
        </w:rPr>
        <w:t>8</w:t>
      </w:r>
      <w:r>
        <w:rPr>
          <w:lang w:val="ru-RU"/>
        </w:rPr>
        <w:t xml:space="preserve">), имеющее предел </w:t>
      </w:r>
      <w:r w:rsidRPr="00594722">
        <w:rPr>
          <w:position w:val="-32"/>
          <w:lang w:val="ru-RU"/>
        </w:rPr>
        <w:object w:dxaOrig="580" w:dyaOrig="740" w14:anchorId="242F01B4">
          <v:shape id="_x0000_i1287" type="#_x0000_t75" style="width:29.15pt;height:36.85pt" o:ole="">
            <v:imagedata r:id="rId502" o:title=""/>
          </v:shape>
          <o:OLEObject Type="Embed" ProgID="Equation.DSMT4" ShapeID="_x0000_i1287" DrawAspect="Content" ObjectID="_1821294575" r:id="rId503"/>
        </w:object>
      </w:r>
      <w:r>
        <w:rPr>
          <w:lang w:val="ru-RU"/>
        </w:rPr>
        <w:t xml:space="preserve"> при</w:t>
      </w:r>
      <w:r w:rsidRPr="00594722">
        <w:rPr>
          <w:position w:val="-6"/>
          <w:lang w:val="ru-RU"/>
        </w:rPr>
        <w:object w:dxaOrig="660" w:dyaOrig="220" w14:anchorId="3A611901">
          <v:shape id="_x0000_i1288" type="#_x0000_t75" style="width:33pt;height:11.15pt" o:ole="">
            <v:imagedata r:id="rId504" o:title=""/>
          </v:shape>
          <o:OLEObject Type="Embed" ProgID="Equation.DSMT4" ShapeID="_x0000_i1288" DrawAspect="Content" ObjectID="_1821294576" r:id="rId505"/>
        </w:object>
      </w:r>
      <w:r>
        <w:rPr>
          <w:lang w:val="ru-RU"/>
        </w:rPr>
        <w:t xml:space="preserve"> (предел вычисляется применением правила </w:t>
      </w:r>
      <w:proofErr w:type="spellStart"/>
      <w:r>
        <w:rPr>
          <w:lang w:val="ru-RU"/>
        </w:rPr>
        <w:t>Лопиталя</w:t>
      </w:r>
      <w:proofErr w:type="spellEnd"/>
      <w:r>
        <w:rPr>
          <w:lang w:val="ru-RU"/>
        </w:rPr>
        <w:t>). Другие решения получаются добавлением ненулевых решений ЛОДУ и имеют бесконечный предел.</w:t>
      </w:r>
    </w:p>
    <w:p w14:paraId="3F46CCCE" w14:textId="77777777" w:rsidR="0018068E" w:rsidRDefault="0018068E" w:rsidP="0018068E">
      <w:pPr>
        <w:rPr>
          <w:lang w:val="ru-RU"/>
        </w:rPr>
      </w:pPr>
      <w:r>
        <w:rPr>
          <w:lang w:val="ru-RU"/>
        </w:rPr>
        <w:t xml:space="preserve">Рассмотренное решение </w:t>
      </w:r>
      <w:r w:rsidRPr="00B21E6F">
        <w:rPr>
          <w:position w:val="-10"/>
          <w:lang w:val="ru-RU"/>
        </w:rPr>
        <w:object w:dxaOrig="240" w:dyaOrig="260" w14:anchorId="3A090132">
          <v:shape id="_x0000_i1289" type="#_x0000_t75" style="width:12pt;height:12.85pt" o:ole="">
            <v:imagedata r:id="rId506" o:title=""/>
          </v:shape>
          <o:OLEObject Type="Embed" ProgID="Equation.DSMT4" ShapeID="_x0000_i1289" DrawAspect="Content" ObjectID="_1821294577" r:id="rId507"/>
        </w:object>
      </w:r>
      <w:r>
        <w:rPr>
          <w:lang w:val="ru-RU"/>
        </w:rPr>
        <w:t xml:space="preserve"> имеет при</w:t>
      </w:r>
      <w:r w:rsidRPr="00594722">
        <w:rPr>
          <w:position w:val="-6"/>
          <w:lang w:val="ru-RU"/>
        </w:rPr>
        <w:object w:dxaOrig="660" w:dyaOrig="279" w14:anchorId="067FC019">
          <v:shape id="_x0000_i1290" type="#_x0000_t75" style="width:33pt;height:14.15pt" o:ole="">
            <v:imagedata r:id="rId508" o:title=""/>
          </v:shape>
          <o:OLEObject Type="Embed" ProgID="Equation.DSMT4" ShapeID="_x0000_i1290" DrawAspect="Content" ObjectID="_1821294578" r:id="rId509"/>
        </w:object>
      </w:r>
      <w:r>
        <w:rPr>
          <w:lang w:val="ru-RU"/>
        </w:rPr>
        <w:t xml:space="preserve"> предел </w:t>
      </w:r>
      <w:r w:rsidRPr="00594722">
        <w:rPr>
          <w:position w:val="-32"/>
          <w:lang w:val="ru-RU"/>
        </w:rPr>
        <w:object w:dxaOrig="560" w:dyaOrig="740" w14:anchorId="6DF925E4">
          <v:shape id="_x0000_i1291" type="#_x0000_t75" style="width:27.85pt;height:36.85pt" o:ole="">
            <v:imagedata r:id="rId510" o:title=""/>
          </v:shape>
          <o:OLEObject Type="Embed" ProgID="Equation.DSMT4" ShapeID="_x0000_i1291" DrawAspect="Content" ObjectID="_1821294579" r:id="rId511"/>
        </w:object>
      </w:r>
      <w:r>
        <w:rPr>
          <w:lang w:val="ru-RU"/>
        </w:rPr>
        <w:t>. Этот же предел имеют и другие решения, поскольку решения ЛОДУ имеют нулевой предел.</w:t>
      </w:r>
    </w:p>
    <w:p w14:paraId="1A2BD6A0" w14:textId="77777777" w:rsidR="00EE3697" w:rsidRDefault="00EE3697" w:rsidP="0018068E">
      <w:pPr>
        <w:rPr>
          <w:b/>
          <w:bCs/>
          <w:lang w:val="ru-RU"/>
        </w:rPr>
      </w:pPr>
      <w:r w:rsidRPr="00EE3697">
        <w:rPr>
          <w:b/>
          <w:bCs/>
          <w:lang w:val="ru-RU"/>
        </w:rPr>
        <w:t>Пример</w:t>
      </w:r>
    </w:p>
    <w:p w14:paraId="1ED57F29" w14:textId="77777777" w:rsidR="00770932" w:rsidRDefault="00E050AD" w:rsidP="0012522D">
      <w:pPr>
        <w:pStyle w:val="MTDisplayEquation"/>
      </w:pPr>
      <w:r w:rsidRPr="00E050AD">
        <w:rPr>
          <w:position w:val="-14"/>
        </w:rPr>
        <w:object w:dxaOrig="1700" w:dyaOrig="400" w14:anchorId="0A2F9F7B">
          <v:shape id="_x0000_i1292" type="#_x0000_t75" style="width:84.85pt;height:20.15pt" o:ole="">
            <v:imagedata r:id="rId512" o:title=""/>
          </v:shape>
          <o:OLEObject Type="Embed" ProgID="Equation.DSMT4" ShapeID="_x0000_i1292" DrawAspect="Content" ObjectID="_1821294580" r:id="rId513"/>
        </w:object>
      </w:r>
    </w:p>
    <w:p w14:paraId="7F7C02DC" w14:textId="77777777" w:rsidR="00E050AD" w:rsidRDefault="00E050AD" w:rsidP="00E050AD">
      <w:r w:rsidRPr="00E050AD">
        <w:rPr>
          <w:position w:val="-36"/>
        </w:rPr>
        <w:object w:dxaOrig="2659" w:dyaOrig="740" w14:anchorId="6005EAB4">
          <v:shape id="_x0000_i1293" type="#_x0000_t75" style="width:132.85pt;height:36.85pt" o:ole="">
            <v:imagedata r:id="rId514" o:title=""/>
          </v:shape>
          <o:OLEObject Type="Embed" ProgID="Equation.DSMT4" ShapeID="_x0000_i1293" DrawAspect="Content" ObjectID="_1821294581" r:id="rId515"/>
        </w:object>
      </w:r>
    </w:p>
    <w:p w14:paraId="5386B040" w14:textId="77777777" w:rsidR="00E050AD" w:rsidRDefault="00000000" w:rsidP="00E050AD">
      <w:r>
        <w:rPr>
          <w:noProof/>
        </w:rPr>
        <w:pict w14:anchorId="034B826B">
          <v:shape id="Picture 1" o:spid="_x0000_s2061" type="#_x0000_t75" style="position:absolute;margin-left:259.1pt;margin-top:6.65pt;width:147.9pt;height:169.3pt;z-index:6;visibility:visible">
            <v:imagedata r:id="rId516" o:title=""/>
            <w10:wrap type="square"/>
          </v:shape>
        </w:pict>
      </w:r>
      <w:r w:rsidR="00E050AD" w:rsidRPr="00E050AD">
        <w:rPr>
          <w:position w:val="-36"/>
        </w:rPr>
        <w:object w:dxaOrig="1960" w:dyaOrig="859" w14:anchorId="5E09DDFF">
          <v:shape id="_x0000_i1294" type="#_x0000_t75" style="width:98.15pt;height:42.85pt" o:ole="">
            <v:imagedata r:id="rId517" o:title=""/>
          </v:shape>
          <o:OLEObject Type="Embed" ProgID="Equation.DSMT4" ShapeID="_x0000_i1294" DrawAspect="Content" ObjectID="_1821294582" r:id="rId518"/>
        </w:object>
      </w:r>
    </w:p>
    <w:p w14:paraId="71246AAD" w14:textId="77777777" w:rsidR="00E050AD" w:rsidRDefault="00E050AD" w:rsidP="00E050AD">
      <w:r w:rsidRPr="00E050AD">
        <w:rPr>
          <w:position w:val="-24"/>
        </w:rPr>
        <w:object w:dxaOrig="1760" w:dyaOrig="620" w14:anchorId="3B965AFA">
          <v:shape id="_x0000_i1295" type="#_x0000_t75" style="width:87.85pt;height:30.85pt" o:ole="">
            <v:imagedata r:id="rId519" o:title=""/>
          </v:shape>
          <o:OLEObject Type="Embed" ProgID="Equation.DSMT4" ShapeID="_x0000_i1295" DrawAspect="Content" ObjectID="_1821294583" r:id="rId520"/>
        </w:object>
      </w:r>
    </w:p>
    <w:p w14:paraId="1D1D707A" w14:textId="77777777" w:rsidR="00E050AD" w:rsidRDefault="00E050AD" w:rsidP="00E050AD">
      <w:r w:rsidRPr="00E050AD">
        <w:rPr>
          <w:position w:val="-24"/>
        </w:rPr>
        <w:object w:dxaOrig="1480" w:dyaOrig="620" w14:anchorId="122CEC69">
          <v:shape id="_x0000_i1296" type="#_x0000_t75" style="width:74.15pt;height:30.85pt" o:ole="">
            <v:imagedata r:id="rId521" o:title=""/>
          </v:shape>
          <o:OLEObject Type="Embed" ProgID="Equation.DSMT4" ShapeID="_x0000_i1296" DrawAspect="Content" ObjectID="_1821294584" r:id="rId522"/>
        </w:object>
      </w:r>
    </w:p>
    <w:p w14:paraId="0D70B517" w14:textId="77777777" w:rsidR="00E050AD" w:rsidRPr="00E050AD" w:rsidRDefault="00E050AD" w:rsidP="00E050AD">
      <w:pPr>
        <w:rPr>
          <w:lang w:val="ru-RU"/>
        </w:rPr>
      </w:pPr>
      <w:r w:rsidRPr="00E050AD">
        <w:rPr>
          <w:position w:val="-56"/>
        </w:rPr>
        <w:object w:dxaOrig="2040" w:dyaOrig="1440" w14:anchorId="60762579">
          <v:shape id="_x0000_i1297" type="#_x0000_t75" style="width:102pt;height:1in" o:ole="">
            <v:imagedata r:id="rId523" o:title=""/>
          </v:shape>
          <o:OLEObject Type="Embed" ProgID="Equation.DSMT4" ShapeID="_x0000_i1297" DrawAspect="Content" ObjectID="_1821294585" r:id="rId524"/>
        </w:object>
      </w:r>
    </w:p>
    <w:p w14:paraId="37DFF2BF" w14:textId="77777777" w:rsidR="00E37203" w:rsidRPr="0009728A" w:rsidRDefault="00E37203" w:rsidP="00E37203">
      <w:pPr>
        <w:pStyle w:val="Heading3"/>
        <w:rPr>
          <w:lang w:val="ru-RU"/>
        </w:rPr>
      </w:pPr>
      <w:r w:rsidRPr="0009728A">
        <w:rPr>
          <w:lang w:val="ru-RU"/>
        </w:rPr>
        <w:t>§ 5. Дифференциальное уравнение в полных дифференциалах</w:t>
      </w:r>
    </w:p>
    <w:p w14:paraId="2570567D" w14:textId="77777777" w:rsidR="00E37203" w:rsidRDefault="00455CE2" w:rsidP="00E37203">
      <w:pPr>
        <w:rPr>
          <w:lang w:val="ru-RU"/>
        </w:rPr>
      </w:pPr>
      <w:r w:rsidRPr="0009728A">
        <w:rPr>
          <w:lang w:val="ru-RU"/>
        </w:rPr>
        <w:t>1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364A1F">
        <w:rPr>
          <w:b/>
          <w:bCs/>
          <w:lang w:val="ru-RU"/>
        </w:rPr>
        <w:t>Определение</w:t>
      </w:r>
    </w:p>
    <w:p w14:paraId="61B2CFBA" w14:textId="77777777" w:rsidR="008661CC" w:rsidRDefault="008661CC" w:rsidP="00E37203">
      <w:pPr>
        <w:rPr>
          <w:lang w:val="ru-RU"/>
        </w:rPr>
      </w:pPr>
      <w:r>
        <w:rPr>
          <w:lang w:val="ru-RU"/>
        </w:rPr>
        <w:t>Дифференциальное уравнение</w:t>
      </w:r>
    </w:p>
    <w:p w14:paraId="23D7F601" w14:textId="77777777" w:rsidR="008661CC" w:rsidRDefault="008661CC" w:rsidP="008661CC">
      <w:pPr>
        <w:pStyle w:val="MTDisplayEquation"/>
      </w:pPr>
      <w:r>
        <w:tab/>
      </w:r>
      <w:r w:rsidR="006D4826" w:rsidRPr="008661CC">
        <w:rPr>
          <w:position w:val="-14"/>
        </w:rPr>
        <w:object w:dxaOrig="3980" w:dyaOrig="400" w14:anchorId="2F888F0A">
          <v:shape id="_x0000_i1298" type="#_x0000_t75" style="width:198.85pt;height:20.15pt" o:ole="">
            <v:imagedata r:id="rId525" o:title=""/>
          </v:shape>
          <o:OLEObject Type="Embed" ProgID="Equation.DSMT4" ShapeID="_x0000_i1298" DrawAspect="Content" ObjectID="_1821294586" r:id="rId526"/>
        </w:object>
      </w:r>
      <w:r>
        <w:t xml:space="preserve"> </w:t>
      </w:r>
      <w:r>
        <w:tab/>
        <w:t>(1)</w:t>
      </w:r>
    </w:p>
    <w:p w14:paraId="2F053944" w14:textId="77777777" w:rsidR="008661CC" w:rsidRDefault="008661CC" w:rsidP="008661CC">
      <w:pPr>
        <w:rPr>
          <w:lang w:val="ru-RU"/>
        </w:rPr>
      </w:pPr>
      <w:r>
        <w:rPr>
          <w:lang w:val="ru-RU"/>
        </w:rPr>
        <w:t>называется дифференциальным уравнением в полных дифференциалах, если</w:t>
      </w:r>
    </w:p>
    <w:p w14:paraId="7672A251" w14:textId="77777777" w:rsidR="008661CC" w:rsidRDefault="008661CC" w:rsidP="008661CC">
      <w:pPr>
        <w:pStyle w:val="MTDisplayEquation"/>
      </w:pPr>
      <w:r>
        <w:tab/>
      </w:r>
      <w:r w:rsidRPr="008661CC">
        <w:rPr>
          <w:position w:val="-10"/>
        </w:rPr>
        <w:object w:dxaOrig="2079" w:dyaOrig="320" w14:anchorId="24E444AE">
          <v:shape id="_x0000_i1299" type="#_x0000_t75" style="width:104.15pt;height:15.85pt" o:ole="">
            <v:imagedata r:id="rId527" o:title=""/>
          </v:shape>
          <o:OLEObject Type="Embed" ProgID="Equation.DSMT4" ShapeID="_x0000_i1299" DrawAspect="Content" ObjectID="_1821294587" r:id="rId528"/>
        </w:object>
      </w:r>
      <w:r>
        <w:t xml:space="preserve">, т.е. </w:t>
      </w:r>
      <w:r w:rsidRPr="008661CC">
        <w:rPr>
          <w:position w:val="-28"/>
        </w:rPr>
        <w:object w:dxaOrig="1780" w:dyaOrig="660" w14:anchorId="642B9D14">
          <v:shape id="_x0000_i1300" type="#_x0000_t75" style="width:89.15pt;height:33pt" o:ole="">
            <v:imagedata r:id="rId529" o:title=""/>
          </v:shape>
          <o:OLEObject Type="Embed" ProgID="Equation.DSMT4" ShapeID="_x0000_i1300" DrawAspect="Content" ObjectID="_1821294588" r:id="rId530"/>
        </w:object>
      </w:r>
      <w:r>
        <w:t>.</w:t>
      </w:r>
    </w:p>
    <w:p w14:paraId="26C9FB9B" w14:textId="77777777" w:rsidR="008661CC" w:rsidRPr="008661CC" w:rsidRDefault="008661CC" w:rsidP="008661CC">
      <w:pPr>
        <w:rPr>
          <w:lang w:val="ru-RU"/>
        </w:rPr>
      </w:pPr>
      <w:r>
        <w:rPr>
          <w:lang w:val="ru-RU"/>
        </w:rPr>
        <w:t xml:space="preserve">Функция </w:t>
      </w:r>
      <w:r w:rsidRPr="008661CC">
        <w:rPr>
          <w:position w:val="-4"/>
          <w:lang w:val="ru-RU"/>
        </w:rPr>
        <w:object w:dxaOrig="260" w:dyaOrig="260" w14:anchorId="7835E83F">
          <v:shape id="_x0000_i1301" type="#_x0000_t75" style="width:12.85pt;height:12.85pt" o:ole="">
            <v:imagedata r:id="rId531" o:title=""/>
          </v:shape>
          <o:OLEObject Type="Embed" ProgID="Equation.DSMT4" ShapeID="_x0000_i1301" DrawAspect="Content" ObjectID="_1821294589" r:id="rId532"/>
        </w:object>
      </w:r>
      <w:r>
        <w:rPr>
          <w:lang w:val="ru-RU"/>
        </w:rPr>
        <w:t xml:space="preserve"> называется первообразной для дифференциальной формы </w:t>
      </w:r>
      <w:r w:rsidRPr="008661CC">
        <w:rPr>
          <w:position w:val="-10"/>
        </w:rPr>
        <w:object w:dxaOrig="1140" w:dyaOrig="320" w14:anchorId="471BACE0">
          <v:shape id="_x0000_i1302" type="#_x0000_t75" style="width:57pt;height:15.85pt" o:ole="">
            <v:imagedata r:id="rId533" o:title=""/>
          </v:shape>
          <o:OLEObject Type="Embed" ProgID="Equation.DSMT4" ShapeID="_x0000_i1302" DrawAspect="Content" ObjectID="_1821294590" r:id="rId534"/>
        </w:object>
      </w:r>
      <w:r>
        <w:rPr>
          <w:lang w:val="ru-RU"/>
        </w:rPr>
        <w:t>.</w:t>
      </w:r>
    </w:p>
    <w:p w14:paraId="2DC63EA7" w14:textId="77777777" w:rsidR="00455CE2" w:rsidRDefault="00455CE2" w:rsidP="00E37203">
      <w:pPr>
        <w:rPr>
          <w:lang w:val="ru-RU"/>
        </w:rPr>
      </w:pPr>
      <w:r w:rsidRPr="0009728A">
        <w:rPr>
          <w:lang w:val="ru-RU"/>
        </w:rPr>
        <w:t>2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8661CC">
        <w:rPr>
          <w:b/>
          <w:bCs/>
          <w:lang w:val="ru-RU"/>
        </w:rPr>
        <w:t>Общий интеграл</w:t>
      </w:r>
      <w:r w:rsidR="008661CC">
        <w:rPr>
          <w:b/>
          <w:bCs/>
          <w:lang w:val="ru-RU"/>
        </w:rPr>
        <w:t xml:space="preserve">. </w:t>
      </w:r>
      <w:r w:rsidR="008661CC">
        <w:rPr>
          <w:lang w:val="ru-RU"/>
        </w:rPr>
        <w:t xml:space="preserve">Для уравнения (1) соотношение </w:t>
      </w:r>
    </w:p>
    <w:p w14:paraId="295E623D" w14:textId="77777777" w:rsidR="008661CC" w:rsidRDefault="008661CC" w:rsidP="008661CC">
      <w:pPr>
        <w:pStyle w:val="MTDisplayEquation"/>
      </w:pPr>
      <w:r>
        <w:tab/>
      </w:r>
      <w:r w:rsidRPr="008661CC">
        <w:rPr>
          <w:position w:val="-14"/>
        </w:rPr>
        <w:object w:dxaOrig="1219" w:dyaOrig="400" w14:anchorId="0BC3EE1C">
          <v:shape id="_x0000_i1303" type="#_x0000_t75" style="width:60.85pt;height:20.15pt" o:ole="">
            <v:imagedata r:id="rId535" o:title=""/>
          </v:shape>
          <o:OLEObject Type="Embed" ProgID="Equation.DSMT4" ShapeID="_x0000_i1303" DrawAspect="Content" ObjectID="_1821294591" r:id="rId536"/>
        </w:object>
      </w:r>
      <w:r>
        <w:t xml:space="preserve"> —</w:t>
      </w:r>
      <w:r>
        <w:tab/>
        <w:t>(2)</w:t>
      </w:r>
    </w:p>
    <w:p w14:paraId="24EB8246" w14:textId="77777777" w:rsidR="008661CC" w:rsidRDefault="008661CC" w:rsidP="008661CC">
      <w:pPr>
        <w:rPr>
          <w:lang w:val="ru-RU"/>
        </w:rPr>
      </w:pPr>
      <w:r>
        <w:rPr>
          <w:lang w:val="ru-RU"/>
        </w:rPr>
        <w:t xml:space="preserve">общий интеграл, решениями </w:t>
      </w:r>
      <w:proofErr w:type="spellStart"/>
      <w:r>
        <w:rPr>
          <w:lang w:val="ru-RU"/>
        </w:rPr>
        <w:t>д</w:t>
      </w:r>
      <w:r w:rsidR="00D9132E" w:rsidRPr="00D9132E">
        <w:rPr>
          <w:lang w:val="ru-RU"/>
        </w:rPr>
        <w:t>.</w:t>
      </w:r>
      <w:r>
        <w:rPr>
          <w:lang w:val="ru-RU"/>
        </w:rPr>
        <w:t>у</w:t>
      </w:r>
      <w:proofErr w:type="spellEnd"/>
      <w:r w:rsidR="00D9132E" w:rsidRPr="00D9132E">
        <w:rPr>
          <w:lang w:val="ru-RU"/>
        </w:rPr>
        <w:t>.</w:t>
      </w:r>
      <w:r>
        <w:rPr>
          <w:lang w:val="ru-RU"/>
        </w:rPr>
        <w:t xml:space="preserve"> являются функции, удовлетворяющие уравнению (2).</w:t>
      </w:r>
    </w:p>
    <w:p w14:paraId="79F16F2C" w14:textId="77777777" w:rsidR="008661CC" w:rsidRPr="008661CC" w:rsidRDefault="008661CC" w:rsidP="008661CC">
      <w:pPr>
        <w:rPr>
          <w:lang w:val="ru-RU"/>
        </w:rPr>
      </w:pPr>
      <w:r>
        <w:rPr>
          <w:lang w:val="ru-RU"/>
        </w:rPr>
        <w:t xml:space="preserve">Действительно, </w:t>
      </w:r>
      <w:r w:rsidRPr="008661CC">
        <w:rPr>
          <w:position w:val="-14"/>
          <w:lang w:val="ru-RU"/>
        </w:rPr>
        <w:object w:dxaOrig="940" w:dyaOrig="400" w14:anchorId="76926EC0">
          <v:shape id="_x0000_i1304" type="#_x0000_t75" style="width:47.15pt;height:20.15pt" o:ole="">
            <v:imagedata r:id="rId537" o:title=""/>
          </v:shape>
          <o:OLEObject Type="Embed" ProgID="Equation.DSMT4" ShapeID="_x0000_i1304" DrawAspect="Content" ObjectID="_1821294592" r:id="rId538"/>
        </w:object>
      </w:r>
      <w:r>
        <w:rPr>
          <w:lang w:val="ru-RU"/>
        </w:rPr>
        <w:t xml:space="preserve"> — решение (1)</w:t>
      </w:r>
      <w:r w:rsidR="00B23BD7">
        <w:rPr>
          <w:lang w:val="ru-RU"/>
        </w:rPr>
        <w:t xml:space="preserve"> </w:t>
      </w:r>
      <w:r w:rsidR="00B23BD7" w:rsidRPr="00B23BD7">
        <w:rPr>
          <w:position w:val="-6"/>
          <w:lang w:val="ru-RU"/>
        </w:rPr>
        <w:object w:dxaOrig="340" w:dyaOrig="240" w14:anchorId="6AAFBFFF">
          <v:shape id="_x0000_i1305" type="#_x0000_t75" style="width:17.15pt;height:12pt" o:ole="">
            <v:imagedata r:id="rId539" o:title=""/>
          </v:shape>
          <o:OLEObject Type="Embed" ProgID="Equation.DSMT4" ShapeID="_x0000_i1305" DrawAspect="Content" ObjectID="_1821294593" r:id="rId540"/>
        </w:object>
      </w:r>
      <w:r w:rsidR="00B23BD7">
        <w:rPr>
          <w:lang w:val="ru-RU"/>
        </w:rPr>
        <w:t xml:space="preserve"> </w:t>
      </w:r>
      <w:r w:rsidR="00B23BD7" w:rsidRPr="00B23BD7">
        <w:rPr>
          <w:position w:val="-14"/>
          <w:lang w:val="ru-RU"/>
        </w:rPr>
        <w:object w:dxaOrig="3560" w:dyaOrig="400" w14:anchorId="73658A67">
          <v:shape id="_x0000_i1306" type="#_x0000_t75" style="width:177.85pt;height:20.15pt" o:ole="">
            <v:imagedata r:id="rId541" o:title=""/>
          </v:shape>
          <o:OLEObject Type="Embed" ProgID="Equation.DSMT4" ShapeID="_x0000_i1306" DrawAspect="Content" ObjectID="_1821294594" r:id="rId542"/>
        </w:object>
      </w:r>
      <w:r w:rsidR="00B23BD7">
        <w:rPr>
          <w:lang w:val="ru-RU"/>
        </w:rPr>
        <w:t xml:space="preserve"> </w:t>
      </w:r>
      <w:r w:rsidR="00B23BD7" w:rsidRPr="00B23BD7">
        <w:rPr>
          <w:position w:val="-6"/>
          <w:lang w:val="ru-RU"/>
        </w:rPr>
        <w:object w:dxaOrig="340" w:dyaOrig="240" w14:anchorId="197B796C">
          <v:shape id="_x0000_i1307" type="#_x0000_t75" style="width:17.15pt;height:12pt" o:ole="">
            <v:imagedata r:id="rId539" o:title=""/>
          </v:shape>
          <o:OLEObject Type="Embed" ProgID="Equation.DSMT4" ShapeID="_x0000_i1307" DrawAspect="Content" ObjectID="_1821294595" r:id="rId543"/>
        </w:object>
      </w:r>
      <w:r w:rsidR="00B23BD7">
        <w:rPr>
          <w:lang w:val="ru-RU"/>
        </w:rPr>
        <w:t xml:space="preserve"> </w:t>
      </w:r>
      <w:r w:rsidR="00B23BD7" w:rsidRPr="00B23BD7">
        <w:rPr>
          <w:position w:val="-18"/>
          <w:lang w:val="ru-RU"/>
        </w:rPr>
        <w:object w:dxaOrig="5380" w:dyaOrig="580" w14:anchorId="30EDDC35">
          <v:shape id="_x0000_i1308" type="#_x0000_t75" style="width:269.15pt;height:29.15pt" o:ole="">
            <v:imagedata r:id="rId544" o:title=""/>
          </v:shape>
          <o:OLEObject Type="Embed" ProgID="Equation.DSMT4" ShapeID="_x0000_i1308" DrawAspect="Content" ObjectID="_1821294596" r:id="rId545"/>
        </w:object>
      </w:r>
      <w:r w:rsidR="00B23BD7">
        <w:rPr>
          <w:lang w:val="ru-RU"/>
        </w:rPr>
        <w:t xml:space="preserve"> удовлетворяет равенству (2).</w:t>
      </w:r>
    </w:p>
    <w:p w14:paraId="3E42F095" w14:textId="77777777" w:rsidR="00455CE2" w:rsidRDefault="00455CE2" w:rsidP="00E37203">
      <w:pPr>
        <w:rPr>
          <w:lang w:val="ru-RU"/>
        </w:rPr>
      </w:pPr>
      <w:r w:rsidRPr="0009728A">
        <w:rPr>
          <w:lang w:val="ru-RU"/>
        </w:rPr>
        <w:t>3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B23BD7">
        <w:rPr>
          <w:b/>
          <w:bCs/>
          <w:lang w:val="ru-RU"/>
        </w:rPr>
        <w:t>Признак уравнения в полных дифференциалах</w:t>
      </w:r>
      <w:r w:rsidR="00B23BD7">
        <w:rPr>
          <w:b/>
          <w:bCs/>
          <w:lang w:val="ru-RU"/>
        </w:rPr>
        <w:t xml:space="preserve">. </w:t>
      </w:r>
      <w:r w:rsidR="00B23BD7">
        <w:rPr>
          <w:lang w:val="ru-RU"/>
        </w:rPr>
        <w:t xml:space="preserve">Пусть функции </w:t>
      </w:r>
      <w:r w:rsidR="00B23BD7" w:rsidRPr="00B23BD7">
        <w:rPr>
          <w:position w:val="-10"/>
          <w:lang w:val="ru-RU"/>
        </w:rPr>
        <w:object w:dxaOrig="639" w:dyaOrig="320" w14:anchorId="3025AB08">
          <v:shape id="_x0000_i1309" type="#_x0000_t75" style="width:32.15pt;height:15.85pt" o:ole="">
            <v:imagedata r:id="rId546" o:title=""/>
          </v:shape>
          <o:OLEObject Type="Embed" ProgID="Equation.DSMT4" ShapeID="_x0000_i1309" DrawAspect="Content" ObjectID="_1821294597" r:id="rId547"/>
        </w:object>
      </w:r>
      <w:r w:rsidR="00B23BD7">
        <w:rPr>
          <w:lang w:val="ru-RU"/>
        </w:rPr>
        <w:t xml:space="preserve"> непрерывно дифференцируемы.</w:t>
      </w:r>
    </w:p>
    <w:p w14:paraId="291458E0" w14:textId="77777777" w:rsidR="00B23BD7" w:rsidRDefault="00B23BD7" w:rsidP="00E37203">
      <w:pPr>
        <w:rPr>
          <w:lang w:val="ru-RU"/>
        </w:rPr>
      </w:pPr>
      <w:r>
        <w:rPr>
          <w:lang w:val="ru-RU"/>
        </w:rPr>
        <w:t>Если (1) —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>. в полных дифференциалах, то</w:t>
      </w:r>
    </w:p>
    <w:p w14:paraId="0CA24D90" w14:textId="77777777" w:rsidR="00B23BD7" w:rsidRDefault="00B23BD7" w:rsidP="00B23BD7">
      <w:pPr>
        <w:pStyle w:val="MTDisplayEquation"/>
      </w:pPr>
      <w:r>
        <w:tab/>
      </w:r>
      <w:r w:rsidRPr="00B23BD7">
        <w:rPr>
          <w:position w:val="-28"/>
        </w:rPr>
        <w:object w:dxaOrig="1040" w:dyaOrig="660" w14:anchorId="301F1A37">
          <v:shape id="_x0000_i1310" type="#_x0000_t75" style="width:51.85pt;height:33pt" o:ole="">
            <v:imagedata r:id="rId548" o:title=""/>
          </v:shape>
          <o:OLEObject Type="Embed" ProgID="Equation.DSMT4" ShapeID="_x0000_i1310" DrawAspect="Content" ObjectID="_1821294598" r:id="rId549"/>
        </w:object>
      </w:r>
      <w:r>
        <w:t>.</w:t>
      </w:r>
      <w:r w:rsidR="00E969E0">
        <w:tab/>
        <w:t>(3)</w:t>
      </w:r>
    </w:p>
    <w:p w14:paraId="49864C07" w14:textId="77777777" w:rsidR="00B23BD7" w:rsidRDefault="00B23BD7" w:rsidP="00B23BD7">
      <w:pPr>
        <w:pStyle w:val="MTDisplayEquation"/>
      </w:pPr>
      <w:r>
        <w:t>Действительно,</w:t>
      </w:r>
    </w:p>
    <w:p w14:paraId="401F83A8" w14:textId="77777777" w:rsidR="00B23BD7" w:rsidRDefault="00B23BD7" w:rsidP="00B23BD7">
      <w:pPr>
        <w:pStyle w:val="MTDisplayEquation"/>
      </w:pPr>
      <w:r>
        <w:tab/>
      </w:r>
      <w:r w:rsidR="009A4426" w:rsidRPr="00B23BD7">
        <w:rPr>
          <w:position w:val="-66"/>
        </w:rPr>
        <w:object w:dxaOrig="2220" w:dyaOrig="1440" w14:anchorId="343D6E52">
          <v:shape id="_x0000_i1311" type="#_x0000_t75" style="width:111pt;height:1in" o:ole="">
            <v:imagedata r:id="rId550" o:title=""/>
          </v:shape>
          <o:OLEObject Type="Embed" ProgID="Equation.DSMT4" ShapeID="_x0000_i1311" DrawAspect="Content" ObjectID="_1821294599" r:id="rId551"/>
        </w:object>
      </w:r>
      <w:r>
        <w:t xml:space="preserve"> </w:t>
      </w:r>
      <w:r>
        <w:tab/>
      </w:r>
    </w:p>
    <w:p w14:paraId="140A9914" w14:textId="77777777" w:rsidR="00E969E0" w:rsidRDefault="00E969E0" w:rsidP="00E969E0">
      <w:pPr>
        <w:rPr>
          <w:lang w:val="ru-RU"/>
        </w:rPr>
      </w:pPr>
      <w:r>
        <w:rPr>
          <w:lang w:val="ru-RU"/>
        </w:rPr>
        <w:t>Теорема о смешанных частных производных дает равенство (3).</w:t>
      </w:r>
    </w:p>
    <w:p w14:paraId="759F4DF5" w14:textId="77777777" w:rsidR="00E969E0" w:rsidRDefault="00E969E0" w:rsidP="00E969E0">
      <w:pPr>
        <w:rPr>
          <w:lang w:val="ru-RU"/>
        </w:rPr>
      </w:pPr>
      <w:r w:rsidRPr="00E969E0">
        <w:rPr>
          <w:b/>
          <w:bCs/>
          <w:lang w:val="ru-RU"/>
        </w:rPr>
        <w:t>Определение</w:t>
      </w:r>
      <w:r>
        <w:rPr>
          <w:b/>
          <w:bCs/>
          <w:lang w:val="ru-RU"/>
        </w:rPr>
        <w:t xml:space="preserve">. </w:t>
      </w:r>
      <w:r>
        <w:rPr>
          <w:lang w:val="ru-RU"/>
        </w:rPr>
        <w:t xml:space="preserve"> Область </w:t>
      </w:r>
      <w:r w:rsidRPr="00E969E0">
        <w:rPr>
          <w:position w:val="-6"/>
          <w:lang w:val="ru-RU"/>
        </w:rPr>
        <w:object w:dxaOrig="260" w:dyaOrig="279" w14:anchorId="33BE1E6D">
          <v:shape id="_x0000_i1312" type="#_x0000_t75" style="width:12.85pt;height:14.15pt" o:ole="">
            <v:imagedata r:id="rId552" o:title=""/>
          </v:shape>
          <o:OLEObject Type="Embed" ProgID="Equation.DSMT4" ShapeID="_x0000_i1312" DrawAspect="Content" ObjectID="_1821294600" r:id="rId553"/>
        </w:object>
      </w:r>
      <w:r>
        <w:rPr>
          <w:lang w:val="ru-RU"/>
        </w:rPr>
        <w:t xml:space="preserve"> называется односвязной, если для любой простой замкнутой кривой </w:t>
      </w:r>
      <w:r w:rsidRPr="00E969E0">
        <w:rPr>
          <w:position w:val="-6"/>
          <w:lang w:val="ru-RU"/>
        </w:rPr>
        <w:object w:dxaOrig="680" w:dyaOrig="279" w14:anchorId="1FA1FEE3">
          <v:shape id="_x0000_i1313" type="#_x0000_t75" style="width:33.85pt;height:14.15pt" o:ole="">
            <v:imagedata r:id="rId554" o:title=""/>
          </v:shape>
          <o:OLEObject Type="Embed" ProgID="Equation.DSMT4" ShapeID="_x0000_i1313" DrawAspect="Content" ObjectID="_1821294601" r:id="rId555"/>
        </w:object>
      </w:r>
      <w:r>
        <w:rPr>
          <w:lang w:val="ru-RU"/>
        </w:rPr>
        <w:t xml:space="preserve"> внутренность </w:t>
      </w:r>
      <w:r w:rsidRPr="00E969E0">
        <w:rPr>
          <w:position w:val="-4"/>
          <w:lang w:val="ru-RU"/>
        </w:rPr>
        <w:object w:dxaOrig="260" w:dyaOrig="260" w14:anchorId="24BC024A">
          <v:shape id="_x0000_i1314" type="#_x0000_t75" style="width:12.85pt;height:12.85pt" o:ole="">
            <v:imagedata r:id="rId556" o:title=""/>
          </v:shape>
          <o:OLEObject Type="Embed" ProgID="Equation.DSMT4" ShapeID="_x0000_i1314" DrawAspect="Content" ObjectID="_1821294602" r:id="rId557"/>
        </w:object>
      </w:r>
      <w:r>
        <w:rPr>
          <w:lang w:val="ru-RU"/>
        </w:rPr>
        <w:t xml:space="preserve"> является частью </w:t>
      </w:r>
      <w:r w:rsidRPr="00E969E0">
        <w:rPr>
          <w:position w:val="-6"/>
          <w:lang w:val="ru-RU"/>
        </w:rPr>
        <w:object w:dxaOrig="260" w:dyaOrig="279" w14:anchorId="5BB090B8">
          <v:shape id="_x0000_i1315" type="#_x0000_t75" style="width:12.85pt;height:14.15pt" o:ole="">
            <v:imagedata r:id="rId558" o:title=""/>
          </v:shape>
          <o:OLEObject Type="Embed" ProgID="Equation.DSMT4" ShapeID="_x0000_i1315" DrawAspect="Content" ObjectID="_1821294603" r:id="rId559"/>
        </w:object>
      </w:r>
      <w:r>
        <w:rPr>
          <w:lang w:val="ru-RU"/>
        </w:rPr>
        <w:t>.</w:t>
      </w:r>
    </w:p>
    <w:p w14:paraId="7B7EAAF5" w14:textId="77777777" w:rsidR="00E969E0" w:rsidRDefault="00E969E0" w:rsidP="00E969E0">
      <w:pPr>
        <w:rPr>
          <w:lang w:val="ru-RU"/>
        </w:rPr>
      </w:pPr>
      <w:proofErr w:type="spellStart"/>
      <w:r>
        <w:rPr>
          <w:lang w:val="ru-RU"/>
        </w:rPr>
        <w:lastRenderedPageBreak/>
        <w:t>Односвязность</w:t>
      </w:r>
      <w:proofErr w:type="spellEnd"/>
      <w:r>
        <w:rPr>
          <w:lang w:val="ru-RU"/>
        </w:rPr>
        <w:t xml:space="preserve"> означает, что любой замкнутый путь в </w:t>
      </w:r>
      <w:r w:rsidRPr="00E969E0">
        <w:rPr>
          <w:position w:val="-6"/>
          <w:lang w:val="ru-RU"/>
        </w:rPr>
        <w:object w:dxaOrig="260" w:dyaOrig="279" w14:anchorId="1FACD9C2">
          <v:shape id="_x0000_i1316" type="#_x0000_t75" style="width:12.85pt;height:14.15pt" o:ole="">
            <v:imagedata r:id="rId560" o:title=""/>
          </v:shape>
          <o:OLEObject Type="Embed" ProgID="Equation.DSMT4" ShapeID="_x0000_i1316" DrawAspect="Content" ObjectID="_1821294604" r:id="rId561"/>
        </w:object>
      </w:r>
      <w:r>
        <w:rPr>
          <w:lang w:val="ru-RU"/>
        </w:rPr>
        <w:t xml:space="preserve"> можно стянуть в точку.</w:t>
      </w:r>
    </w:p>
    <w:p w14:paraId="45717C0E" w14:textId="77777777" w:rsidR="00E969E0" w:rsidRDefault="00E969E0" w:rsidP="00E969E0">
      <w:pPr>
        <w:rPr>
          <w:lang w:val="ru-RU"/>
        </w:rPr>
      </w:pPr>
      <w:r>
        <w:rPr>
          <w:lang w:val="ru-RU"/>
        </w:rPr>
        <w:t>В односвязной области условие (3) оказывается достаточным для того, чтобы уравнение (1) было дифференциальным уравнением в полных дифференциалах.</w:t>
      </w:r>
    </w:p>
    <w:p w14:paraId="2DB0F316" w14:textId="77777777" w:rsidR="00E969E0" w:rsidRDefault="00E969E0" w:rsidP="00E969E0">
      <w:pPr>
        <w:rPr>
          <w:lang w:val="ru-RU"/>
        </w:rPr>
      </w:pPr>
      <w:r>
        <w:rPr>
          <w:lang w:val="ru-RU"/>
        </w:rPr>
        <w:t xml:space="preserve">Если </w:t>
      </w:r>
      <w:r w:rsidRPr="00E969E0">
        <w:rPr>
          <w:position w:val="-6"/>
          <w:lang w:val="ru-RU"/>
        </w:rPr>
        <w:object w:dxaOrig="260" w:dyaOrig="279" w14:anchorId="452AA511">
          <v:shape id="_x0000_i1317" type="#_x0000_t75" style="width:12.85pt;height:14.15pt" o:ole="">
            <v:imagedata r:id="rId562" o:title=""/>
          </v:shape>
          <o:OLEObject Type="Embed" ProgID="Equation.DSMT4" ShapeID="_x0000_i1317" DrawAspect="Content" ObjectID="_1821294605" r:id="rId563"/>
        </w:object>
      </w:r>
      <w:r>
        <w:rPr>
          <w:lang w:val="ru-RU"/>
        </w:rPr>
        <w:t xml:space="preserve"> — прямоугольник, первообразную </w:t>
      </w:r>
      <w:r w:rsidRPr="00E969E0">
        <w:rPr>
          <w:position w:val="-4"/>
          <w:lang w:val="ru-RU"/>
        </w:rPr>
        <w:object w:dxaOrig="260" w:dyaOrig="260" w14:anchorId="100B62DB">
          <v:shape id="_x0000_i1318" type="#_x0000_t75" style="width:12.85pt;height:12.85pt" o:ole="">
            <v:imagedata r:id="rId564" o:title=""/>
          </v:shape>
          <o:OLEObject Type="Embed" ProgID="Equation.DSMT4" ShapeID="_x0000_i1318" DrawAspect="Content" ObjectID="_1821294606" r:id="rId565"/>
        </w:object>
      </w:r>
      <w:r>
        <w:rPr>
          <w:lang w:val="ru-RU"/>
        </w:rPr>
        <w:t xml:space="preserve"> можно получить по формулам</w:t>
      </w:r>
    </w:p>
    <w:p w14:paraId="786A7033" w14:textId="77777777" w:rsidR="00E969E0" w:rsidRDefault="00E969E0" w:rsidP="00E969E0">
      <w:pPr>
        <w:pStyle w:val="MTDisplayEquation"/>
      </w:pPr>
      <w:r>
        <w:tab/>
      </w:r>
      <w:r w:rsidR="009A4426" w:rsidRPr="00030918">
        <w:rPr>
          <w:position w:val="-74"/>
        </w:rPr>
        <w:object w:dxaOrig="4120" w:dyaOrig="1600" w14:anchorId="1FDC31B2">
          <v:shape id="_x0000_i1319" type="#_x0000_t75" style="width:206.15pt;height:80.15pt" o:ole="">
            <v:imagedata r:id="rId566" o:title=""/>
          </v:shape>
          <o:OLEObject Type="Embed" ProgID="Equation.DSMT4" ShapeID="_x0000_i1319" DrawAspect="Content" ObjectID="_1821294607" r:id="rId567"/>
        </w:object>
      </w:r>
      <w:r>
        <w:t xml:space="preserve"> </w:t>
      </w:r>
      <w:r w:rsidR="007171EB">
        <w:tab/>
        <w:t>(4)</w:t>
      </w:r>
    </w:p>
    <w:p w14:paraId="265F533C" w14:textId="77777777" w:rsidR="00030918" w:rsidRPr="006D4826" w:rsidRDefault="00030918" w:rsidP="00030918">
      <w:pPr>
        <w:rPr>
          <w:b/>
          <w:bCs/>
          <w:lang w:val="ru-RU"/>
        </w:rPr>
      </w:pPr>
      <w:r w:rsidRPr="006D4826">
        <w:rPr>
          <w:b/>
          <w:bCs/>
          <w:lang w:val="ru-RU"/>
        </w:rPr>
        <w:t>Пример</w:t>
      </w:r>
    </w:p>
    <w:p w14:paraId="3208DE45" w14:textId="77777777" w:rsidR="00030918" w:rsidRPr="00030918" w:rsidRDefault="00030918" w:rsidP="00030918">
      <w:pPr>
        <w:pStyle w:val="MTDisplayEquation"/>
      </w:pPr>
      <w:r>
        <w:tab/>
      </w:r>
      <w:r w:rsidRPr="00030918">
        <w:rPr>
          <w:position w:val="-16"/>
        </w:rPr>
        <w:object w:dxaOrig="2920" w:dyaOrig="440" w14:anchorId="5D6B2DBD">
          <v:shape id="_x0000_i1320" type="#_x0000_t75" style="width:146.15pt;height:21.85pt" o:ole="">
            <v:imagedata r:id="rId568" o:title=""/>
          </v:shape>
          <o:OLEObject Type="Embed" ProgID="Equation.DSMT4" ShapeID="_x0000_i1320" DrawAspect="Content" ObjectID="_1821294608" r:id="rId569"/>
        </w:object>
      </w:r>
      <w:r>
        <w:t xml:space="preserve"> </w:t>
      </w:r>
    </w:p>
    <w:p w14:paraId="1943BCC2" w14:textId="77777777" w:rsidR="00030918" w:rsidRDefault="00030918" w:rsidP="00030918">
      <w:pPr>
        <w:pStyle w:val="MTDisplayEquation"/>
      </w:pPr>
      <w:r>
        <w:tab/>
      </w:r>
      <w:r w:rsidRPr="00030918">
        <w:rPr>
          <w:position w:val="-96"/>
        </w:rPr>
        <w:object w:dxaOrig="5580" w:dyaOrig="2040" w14:anchorId="73C68EB6">
          <v:shape id="_x0000_i1321" type="#_x0000_t75" style="width:279pt;height:102pt" o:ole="">
            <v:imagedata r:id="rId570" o:title=""/>
          </v:shape>
          <o:OLEObject Type="Embed" ProgID="Equation.DSMT4" ShapeID="_x0000_i1321" DrawAspect="Content" ObjectID="_1821294609" r:id="rId571"/>
        </w:object>
      </w:r>
      <w:r>
        <w:t xml:space="preserve"> </w:t>
      </w:r>
    </w:p>
    <w:p w14:paraId="56AD2116" w14:textId="77777777" w:rsidR="00030918" w:rsidRDefault="00030918" w:rsidP="00030918">
      <w:pPr>
        <w:pStyle w:val="MTDisplayEquation"/>
      </w:pPr>
      <w:r>
        <w:tab/>
      </w:r>
      <w:r w:rsidRPr="00030918">
        <w:rPr>
          <w:position w:val="-24"/>
        </w:rPr>
        <w:object w:dxaOrig="1800" w:dyaOrig="660" w14:anchorId="235DE144">
          <v:shape id="_x0000_i1322" type="#_x0000_t75" style="width:90pt;height:33pt" o:ole="">
            <v:imagedata r:id="rId572" o:title=""/>
          </v:shape>
          <o:OLEObject Type="Embed" ProgID="Equation.DSMT4" ShapeID="_x0000_i1322" DrawAspect="Content" ObjectID="_1821294610" r:id="rId573"/>
        </w:object>
      </w:r>
      <w:r>
        <w:t xml:space="preserve"> — общий интеграл.</w:t>
      </w:r>
    </w:p>
    <w:p w14:paraId="4ADB3530" w14:textId="77777777" w:rsidR="00030918" w:rsidRDefault="00030918" w:rsidP="00030918">
      <w:pPr>
        <w:rPr>
          <w:lang w:val="ru-RU"/>
        </w:rPr>
      </w:pPr>
      <w:r>
        <w:rPr>
          <w:lang w:val="ru-RU"/>
        </w:rPr>
        <w:t>Можно пользоваться формулой (4). Эта формула дает</w:t>
      </w:r>
    </w:p>
    <w:p w14:paraId="5694575D" w14:textId="77777777" w:rsidR="00030918" w:rsidRDefault="00030918" w:rsidP="00030918">
      <w:pPr>
        <w:pStyle w:val="MTDisplayEquation"/>
      </w:pPr>
      <w:r>
        <w:tab/>
      </w:r>
      <w:r w:rsidR="000A48BA" w:rsidRPr="00030918">
        <w:rPr>
          <w:position w:val="-32"/>
        </w:rPr>
        <w:object w:dxaOrig="4860" w:dyaOrig="760" w14:anchorId="6397BF00">
          <v:shape id="_x0000_i1323" type="#_x0000_t75" style="width:243pt;height:38.15pt" o:ole="">
            <v:imagedata r:id="rId574" o:title=""/>
          </v:shape>
          <o:OLEObject Type="Embed" ProgID="Equation.DSMT4" ShapeID="_x0000_i1323" DrawAspect="Content" ObjectID="_1821294611" r:id="rId575"/>
        </w:object>
      </w:r>
      <w:r>
        <w:t xml:space="preserve"> </w:t>
      </w:r>
      <w:r w:rsidR="000A48BA">
        <w:t>или</w:t>
      </w:r>
    </w:p>
    <w:p w14:paraId="13E87E54" w14:textId="77777777" w:rsidR="000A48BA" w:rsidRPr="000A48BA" w:rsidRDefault="000A48BA" w:rsidP="000A48BA">
      <w:pPr>
        <w:pStyle w:val="MTDisplayEquation"/>
      </w:pPr>
      <w:r>
        <w:tab/>
      </w:r>
      <w:r w:rsidRPr="000A48BA">
        <w:rPr>
          <w:position w:val="-32"/>
        </w:rPr>
        <w:object w:dxaOrig="4680" w:dyaOrig="760" w14:anchorId="4F873FE9">
          <v:shape id="_x0000_i1324" type="#_x0000_t75" style="width:234pt;height:38.15pt" o:ole="">
            <v:imagedata r:id="rId576" o:title=""/>
          </v:shape>
          <o:OLEObject Type="Embed" ProgID="Equation.DSMT4" ShapeID="_x0000_i1324" DrawAspect="Content" ObjectID="_1821294612" r:id="rId577"/>
        </w:object>
      </w:r>
      <w:r>
        <w:t>.</w:t>
      </w:r>
    </w:p>
    <w:p w14:paraId="59431370" w14:textId="77777777" w:rsidR="00455CE2" w:rsidRDefault="00455CE2" w:rsidP="00E37203">
      <w:pPr>
        <w:rPr>
          <w:b/>
          <w:bCs/>
          <w:lang w:val="ru-RU"/>
        </w:rPr>
      </w:pPr>
      <w:r w:rsidRPr="0009728A">
        <w:rPr>
          <w:lang w:val="ru-RU"/>
        </w:rPr>
        <w:t>4</w:t>
      </w:r>
      <w:r w:rsidRPr="0009728A">
        <w:rPr>
          <w:vertAlign w:val="superscript"/>
          <w:lang w:val="ru-RU"/>
        </w:rPr>
        <w:t>0</w:t>
      </w:r>
      <w:r w:rsidRPr="0009728A">
        <w:rPr>
          <w:lang w:val="ru-RU"/>
        </w:rPr>
        <w:t xml:space="preserve">. </w:t>
      </w:r>
      <w:r w:rsidRPr="000A48BA">
        <w:rPr>
          <w:b/>
          <w:bCs/>
          <w:lang w:val="ru-RU"/>
        </w:rPr>
        <w:t>Интегрирующий множитель</w:t>
      </w:r>
    </w:p>
    <w:p w14:paraId="7D4D8EFE" w14:textId="77777777" w:rsidR="000A48BA" w:rsidRDefault="000A48BA" w:rsidP="00E37203">
      <w:pPr>
        <w:rPr>
          <w:lang w:val="ru-RU"/>
        </w:rPr>
      </w:pPr>
      <w:r>
        <w:rPr>
          <w:lang w:val="ru-RU"/>
        </w:rPr>
        <w:t xml:space="preserve">Функция </w:t>
      </w:r>
      <w:r w:rsidRPr="000A48BA">
        <w:rPr>
          <w:position w:val="-10"/>
          <w:lang w:val="ru-RU"/>
        </w:rPr>
        <w:object w:dxaOrig="240" w:dyaOrig="260" w14:anchorId="12ABB07A">
          <v:shape id="_x0000_i1325" type="#_x0000_t75" style="width:12pt;height:12.85pt" o:ole="">
            <v:imagedata r:id="rId578" o:title=""/>
          </v:shape>
          <o:OLEObject Type="Embed" ProgID="Equation.DSMT4" ShapeID="_x0000_i1325" DrawAspect="Content" ObjectID="_1821294613" r:id="rId579"/>
        </w:object>
      </w:r>
      <w:r>
        <w:rPr>
          <w:lang w:val="ru-RU"/>
        </w:rPr>
        <w:t xml:space="preserve"> называется интегрирующим множителем для </w:t>
      </w:r>
      <w:proofErr w:type="spellStart"/>
      <w:r>
        <w:rPr>
          <w:lang w:val="ru-RU"/>
        </w:rPr>
        <w:t>д.у</w:t>
      </w:r>
      <w:proofErr w:type="spellEnd"/>
      <w:r>
        <w:rPr>
          <w:lang w:val="ru-RU"/>
        </w:rPr>
        <w:t>.</w:t>
      </w:r>
    </w:p>
    <w:p w14:paraId="2373A847" w14:textId="77777777" w:rsidR="000A48BA" w:rsidRDefault="000A48BA" w:rsidP="000A48BA">
      <w:pPr>
        <w:pStyle w:val="MTDisplayEquation"/>
      </w:pPr>
      <w:r>
        <w:tab/>
      </w:r>
      <w:r w:rsidRPr="000A48BA">
        <w:rPr>
          <w:position w:val="-10"/>
        </w:rPr>
        <w:object w:dxaOrig="1480" w:dyaOrig="320" w14:anchorId="5F9E0233">
          <v:shape id="_x0000_i1326" type="#_x0000_t75" style="width:74.15pt;height:15.85pt" o:ole="">
            <v:imagedata r:id="rId580" o:title=""/>
          </v:shape>
          <o:OLEObject Type="Embed" ProgID="Equation.DSMT4" ShapeID="_x0000_i1326" DrawAspect="Content" ObjectID="_1821294614" r:id="rId581"/>
        </w:object>
      </w:r>
      <w:r>
        <w:t>,</w:t>
      </w:r>
    </w:p>
    <w:p w14:paraId="270B64F7" w14:textId="77777777" w:rsidR="000A48BA" w:rsidRDefault="000A48BA" w:rsidP="000A48BA">
      <w:pPr>
        <w:rPr>
          <w:lang w:val="ru-RU"/>
        </w:rPr>
      </w:pPr>
      <w:r>
        <w:rPr>
          <w:lang w:val="ru-RU"/>
        </w:rPr>
        <w:t>если уравнение</w:t>
      </w:r>
    </w:p>
    <w:p w14:paraId="7B2D21E8" w14:textId="77777777" w:rsidR="000A48BA" w:rsidRDefault="000A48BA" w:rsidP="000A48BA">
      <w:pPr>
        <w:pStyle w:val="MTDisplayEquation"/>
      </w:pPr>
      <w:r>
        <w:tab/>
      </w:r>
      <w:r w:rsidRPr="000A48BA">
        <w:rPr>
          <w:position w:val="-10"/>
        </w:rPr>
        <w:object w:dxaOrig="1800" w:dyaOrig="320" w14:anchorId="4BC73C1D">
          <v:shape id="_x0000_i1327" type="#_x0000_t75" style="width:90pt;height:15.85pt" o:ole="">
            <v:imagedata r:id="rId582" o:title=""/>
          </v:shape>
          <o:OLEObject Type="Embed" ProgID="Equation.DSMT4" ShapeID="_x0000_i1327" DrawAspect="Content" ObjectID="_1821294615" r:id="rId583"/>
        </w:object>
      </w:r>
      <w:r>
        <w:t xml:space="preserve"> —</w:t>
      </w:r>
    </w:p>
    <w:p w14:paraId="0D7ABABE" w14:textId="77777777" w:rsidR="000A48BA" w:rsidRDefault="000A48BA" w:rsidP="000A48BA">
      <w:pPr>
        <w:rPr>
          <w:lang w:val="ru-RU"/>
        </w:rPr>
      </w:pPr>
      <w:r>
        <w:rPr>
          <w:lang w:val="ru-RU"/>
        </w:rPr>
        <w:t>уравнение в полных дифференциалах.</w:t>
      </w:r>
    </w:p>
    <w:p w14:paraId="385ACF6F" w14:textId="77777777" w:rsidR="000A48BA" w:rsidRDefault="000A48BA" w:rsidP="000A48BA">
      <w:pPr>
        <w:rPr>
          <w:lang w:val="ru-RU"/>
        </w:rPr>
      </w:pPr>
      <w:r>
        <w:rPr>
          <w:lang w:val="ru-RU"/>
        </w:rPr>
        <w:t>С интегрирующим множителем мы уже встречались. Разделяя переменные, мы получали уравнение с разделенными переменными, являющееся уравнением в полных дифференциалах. Для линейного уравнения мы указали интегрирующий множитель.</w:t>
      </w:r>
    </w:p>
    <w:p w14:paraId="0ED4A8F3" w14:textId="77777777" w:rsidR="007171EB" w:rsidRDefault="007171EB" w:rsidP="007171EB">
      <w:pPr>
        <w:pStyle w:val="MTDisplayEquation"/>
      </w:pPr>
      <w:r>
        <w:t xml:space="preserve">Если </w:t>
      </w:r>
      <w:r w:rsidRPr="000A48BA">
        <w:rPr>
          <w:position w:val="-10"/>
        </w:rPr>
        <w:object w:dxaOrig="1800" w:dyaOrig="320" w14:anchorId="3559F95B">
          <v:shape id="_x0000_i1328" type="#_x0000_t75" style="width:90pt;height:15.85pt" o:ole="">
            <v:imagedata r:id="rId582" o:title=""/>
          </v:shape>
          <o:OLEObject Type="Embed" ProgID="Equation.DSMT4" ShapeID="_x0000_i1328" DrawAspect="Content" ObjectID="_1821294616" r:id="rId584"/>
        </w:object>
      </w:r>
      <w:r>
        <w:t xml:space="preserve"> — уравнение в полных дифференциалах, то</w:t>
      </w:r>
    </w:p>
    <w:p w14:paraId="0F621AAB" w14:textId="77777777" w:rsidR="007171EB" w:rsidRDefault="007171EB" w:rsidP="007171EB">
      <w:pPr>
        <w:pStyle w:val="MTDisplayEquation"/>
      </w:pPr>
      <w:r>
        <w:tab/>
      </w:r>
      <w:r w:rsidRPr="007171EB">
        <w:rPr>
          <w:position w:val="-62"/>
        </w:rPr>
        <w:object w:dxaOrig="2960" w:dyaOrig="1359" w14:anchorId="57BFE336">
          <v:shape id="_x0000_i1329" type="#_x0000_t75" style="width:147.85pt;height:68.15pt" o:ole="">
            <v:imagedata r:id="rId585" o:title=""/>
          </v:shape>
          <o:OLEObject Type="Embed" ProgID="Equation.DSMT4" ShapeID="_x0000_i1329" DrawAspect="Content" ObjectID="_1821294617" r:id="rId586"/>
        </w:object>
      </w:r>
      <w:r>
        <w:t xml:space="preserve"> </w:t>
      </w:r>
    </w:p>
    <w:p w14:paraId="41A5C1ED" w14:textId="77777777" w:rsidR="007171EB" w:rsidRDefault="007171EB" w:rsidP="007171EB">
      <w:pPr>
        <w:pStyle w:val="MTDisplayEquation"/>
      </w:pPr>
      <w:r>
        <w:tab/>
      </w:r>
      <w:r w:rsidR="009A4426" w:rsidRPr="007171EB">
        <w:rPr>
          <w:position w:val="-30"/>
        </w:rPr>
        <w:object w:dxaOrig="3000" w:dyaOrig="720" w14:anchorId="777C6F92">
          <v:shape id="_x0000_i1330" type="#_x0000_t75" style="width:150pt;height:36pt" o:ole="">
            <v:imagedata r:id="rId587" o:title=""/>
          </v:shape>
          <o:OLEObject Type="Embed" ProgID="Equation.DSMT4" ShapeID="_x0000_i1330" DrawAspect="Content" ObjectID="_1821294618" r:id="rId588"/>
        </w:object>
      </w:r>
      <w:r>
        <w:t xml:space="preserve"> —</w:t>
      </w:r>
      <w:r>
        <w:tab/>
        <w:t>(7)</w:t>
      </w:r>
    </w:p>
    <w:p w14:paraId="0F0D7698" w14:textId="77777777" w:rsidR="007171EB" w:rsidRPr="007171EB" w:rsidRDefault="007171EB" w:rsidP="007171EB">
      <w:pPr>
        <w:rPr>
          <w:lang w:val="ru-RU"/>
        </w:rPr>
      </w:pPr>
      <w:r>
        <w:rPr>
          <w:lang w:val="ru-RU"/>
        </w:rPr>
        <w:t xml:space="preserve">уравнение в частных производных для неизвестной функции </w:t>
      </w:r>
      <w:r w:rsidRPr="007171EB">
        <w:rPr>
          <w:position w:val="-10"/>
          <w:lang w:val="ru-RU"/>
        </w:rPr>
        <w:object w:dxaOrig="240" w:dyaOrig="260" w14:anchorId="7BD135E3">
          <v:shape id="_x0000_i1331" type="#_x0000_t75" style="width:12pt;height:12.85pt" o:ole="">
            <v:imagedata r:id="rId589" o:title=""/>
          </v:shape>
          <o:OLEObject Type="Embed" ProgID="Equation.DSMT4" ShapeID="_x0000_i1331" DrawAspect="Content" ObjectID="_1821294619" r:id="rId590"/>
        </w:object>
      </w:r>
      <w:r>
        <w:rPr>
          <w:lang w:val="ru-RU"/>
        </w:rPr>
        <w:t>.</w:t>
      </w:r>
    </w:p>
    <w:p w14:paraId="128B625D" w14:textId="77777777" w:rsidR="007171EB" w:rsidRPr="000A48BA" w:rsidRDefault="007171EB" w:rsidP="000A48BA">
      <w:pPr>
        <w:rPr>
          <w:lang w:val="ru-RU"/>
        </w:rPr>
      </w:pPr>
      <w:r>
        <w:rPr>
          <w:lang w:val="ru-RU"/>
        </w:rPr>
        <w:lastRenderedPageBreak/>
        <w:t>Отметим частные случаи, где интегрирующий множитель находится достаточно просто.</w:t>
      </w:r>
    </w:p>
    <w:p w14:paraId="084945A8" w14:textId="77777777" w:rsidR="00455CE2" w:rsidRPr="0009728A" w:rsidRDefault="00455CE2" w:rsidP="00E37203">
      <w:pPr>
        <w:rPr>
          <w:lang w:val="ru-RU"/>
        </w:rPr>
      </w:pPr>
      <w:r w:rsidRPr="0009728A">
        <w:rPr>
          <w:lang w:val="ru-RU"/>
        </w:rPr>
        <w:t xml:space="preserve">I </w:t>
      </w:r>
      <w:r w:rsidR="008E238E">
        <w:rPr>
          <w:lang w:val="ru-RU"/>
        </w:rPr>
        <w:t xml:space="preserve">Попытаемся найти интегрирующий множитель в виде функции одной переменной </w:t>
      </w:r>
      <w:r w:rsidR="008E238E" w:rsidRPr="008E238E">
        <w:rPr>
          <w:position w:val="-6"/>
          <w:lang w:val="ru-RU"/>
        </w:rPr>
        <w:object w:dxaOrig="200" w:dyaOrig="220" w14:anchorId="240D3D6D">
          <v:shape id="_x0000_i1332" type="#_x0000_t75" style="width:9.85pt;height:11.15pt" o:ole="">
            <v:imagedata r:id="rId591" o:title=""/>
          </v:shape>
          <o:OLEObject Type="Embed" ProgID="Equation.DSMT4" ShapeID="_x0000_i1332" DrawAspect="Content" ObjectID="_1821294620" r:id="rId592"/>
        </w:object>
      </w:r>
      <w:r w:rsidR="008E238E">
        <w:rPr>
          <w:lang w:val="ru-RU"/>
        </w:rPr>
        <w:t>,</w:t>
      </w:r>
      <w:r w:rsidR="006D4826">
        <w:t xml:space="preserve"> </w:t>
      </w:r>
      <w:r w:rsidRPr="0009728A">
        <w:rPr>
          <w:position w:val="-14"/>
          <w:lang w:val="ru-RU"/>
        </w:rPr>
        <w:object w:dxaOrig="940" w:dyaOrig="400" w14:anchorId="2AFA5118">
          <v:shape id="_x0000_i1333" type="#_x0000_t75" style="width:47.15pt;height:20.15pt" o:ole="">
            <v:imagedata r:id="rId593" o:title=""/>
          </v:shape>
          <o:OLEObject Type="Embed" ProgID="Equation.DSMT4" ShapeID="_x0000_i1333" DrawAspect="Content" ObjectID="_1821294621" r:id="rId594"/>
        </w:object>
      </w:r>
      <w:r w:rsidR="008E238E">
        <w:rPr>
          <w:lang w:val="ru-RU"/>
        </w:rPr>
        <w:t>. Здесь</w:t>
      </w:r>
    </w:p>
    <w:p w14:paraId="7E01F686" w14:textId="77777777" w:rsidR="00455CE2" w:rsidRPr="0009728A" w:rsidRDefault="00455CE2" w:rsidP="00455CE2">
      <w:pPr>
        <w:pStyle w:val="MTDisplayEquation"/>
      </w:pPr>
      <w:r w:rsidRPr="0009728A">
        <w:tab/>
      </w:r>
      <w:r w:rsidR="00D9132E" w:rsidRPr="0009728A">
        <w:rPr>
          <w:position w:val="-24"/>
        </w:rPr>
        <w:object w:dxaOrig="2260" w:dyaOrig="940" w14:anchorId="6005DF08">
          <v:shape id="_x0000_i1334" type="#_x0000_t75" style="width:113.15pt;height:47.15pt" o:ole="">
            <v:imagedata r:id="rId595" o:title=""/>
          </v:shape>
          <o:OLEObject Type="Embed" ProgID="Equation.DSMT4" ShapeID="_x0000_i1334" DrawAspect="Content" ObjectID="_1821294622" r:id="rId596"/>
        </w:object>
      </w:r>
    </w:p>
    <w:p w14:paraId="2C5B713C" w14:textId="77777777" w:rsidR="00455CE2" w:rsidRPr="0009728A" w:rsidRDefault="00455CE2" w:rsidP="00455CE2">
      <w:pPr>
        <w:pStyle w:val="MTDisplayEquation"/>
      </w:pPr>
      <w:r w:rsidRPr="0009728A">
        <w:tab/>
      </w:r>
      <w:r w:rsidRPr="0009728A">
        <w:rPr>
          <w:position w:val="-14"/>
        </w:rPr>
        <w:object w:dxaOrig="1600" w:dyaOrig="420" w14:anchorId="5C4A2386">
          <v:shape id="_x0000_i1335" type="#_x0000_t75" style="width:80.15pt;height:21pt" o:ole="">
            <v:imagedata r:id="rId597" o:title=""/>
          </v:shape>
          <o:OLEObject Type="Embed" ProgID="Equation.DSMT4" ShapeID="_x0000_i1335" DrawAspect="Content" ObjectID="_1821294623" r:id="rId598"/>
        </w:object>
      </w:r>
      <w:r w:rsidRPr="0009728A">
        <w:t>,</w:t>
      </w:r>
    </w:p>
    <w:p w14:paraId="4B13DCB1" w14:textId="77777777" w:rsidR="00455CE2" w:rsidRPr="0009728A" w:rsidRDefault="00455CE2" w:rsidP="00455CE2">
      <w:pPr>
        <w:rPr>
          <w:lang w:val="ru-RU"/>
        </w:rPr>
      </w:pPr>
      <w:r w:rsidRPr="0009728A">
        <w:rPr>
          <w:position w:val="-4"/>
          <w:lang w:val="ru-RU"/>
        </w:rPr>
        <w:object w:dxaOrig="279" w:dyaOrig="260" w14:anchorId="2341C1EB">
          <v:shape id="_x0000_i1336" type="#_x0000_t75" style="width:14.15pt;height:12.85pt" o:ole="">
            <v:imagedata r:id="rId599" o:title=""/>
          </v:shape>
          <o:OLEObject Type="Embed" ProgID="Equation.DSMT4" ShapeID="_x0000_i1336" DrawAspect="Content" ObjectID="_1821294624" r:id="rId600"/>
        </w:object>
      </w:r>
      <w:r w:rsidRPr="0009728A">
        <w:rPr>
          <w:lang w:val="ru-RU"/>
        </w:rPr>
        <w:t xml:space="preserve"> — первообразная для </w:t>
      </w:r>
      <w:r w:rsidR="003B3750" w:rsidRPr="0009728A">
        <w:rPr>
          <w:position w:val="-10"/>
          <w:lang w:val="ru-RU"/>
        </w:rPr>
        <w:object w:dxaOrig="240" w:dyaOrig="260" w14:anchorId="2CB91FFA">
          <v:shape id="_x0000_i1337" type="#_x0000_t75" style="width:12pt;height:12.85pt" o:ole="">
            <v:imagedata r:id="rId601" o:title=""/>
          </v:shape>
          <o:OLEObject Type="Embed" ProgID="Equation.DSMT4" ShapeID="_x0000_i1337" DrawAspect="Content" ObjectID="_1821294625" r:id="rId602"/>
        </w:object>
      </w:r>
      <w:r w:rsidR="00901A2E" w:rsidRPr="0009728A">
        <w:rPr>
          <w:lang w:val="ru-RU"/>
        </w:rPr>
        <w:t>.</w:t>
      </w:r>
    </w:p>
    <w:p w14:paraId="54066098" w14:textId="77777777" w:rsidR="00901A2E" w:rsidRPr="0009728A" w:rsidRDefault="00455CE2" w:rsidP="00901A2E">
      <w:pPr>
        <w:rPr>
          <w:lang w:val="ru-RU"/>
        </w:rPr>
      </w:pPr>
      <w:r w:rsidRPr="0009728A">
        <w:rPr>
          <w:lang w:val="ru-RU"/>
        </w:rPr>
        <w:t>II</w:t>
      </w:r>
      <w:r w:rsidR="00901A2E" w:rsidRPr="0009728A">
        <w:rPr>
          <w:lang w:val="ru-RU"/>
        </w:rPr>
        <w:t xml:space="preserve"> </w:t>
      </w:r>
      <w:r w:rsidR="00901A2E" w:rsidRPr="0009728A">
        <w:rPr>
          <w:position w:val="-14"/>
          <w:lang w:val="ru-RU"/>
        </w:rPr>
        <w:object w:dxaOrig="960" w:dyaOrig="400" w14:anchorId="550C77DC">
          <v:shape id="_x0000_i1338" type="#_x0000_t75" style="width:48pt;height:20.15pt" o:ole="">
            <v:imagedata r:id="rId603" o:title=""/>
          </v:shape>
          <o:OLEObject Type="Embed" ProgID="Equation.DSMT4" ShapeID="_x0000_i1338" DrawAspect="Content" ObjectID="_1821294626" r:id="rId604"/>
        </w:object>
      </w:r>
    </w:p>
    <w:p w14:paraId="13B48F72" w14:textId="77777777" w:rsidR="00901A2E" w:rsidRPr="0009728A" w:rsidRDefault="00901A2E" w:rsidP="00901A2E">
      <w:pPr>
        <w:pStyle w:val="MTDisplayEquation"/>
      </w:pPr>
      <w:r w:rsidRPr="0009728A">
        <w:tab/>
      </w:r>
      <w:r w:rsidR="003B3750" w:rsidRPr="0009728A">
        <w:rPr>
          <w:position w:val="-24"/>
        </w:rPr>
        <w:object w:dxaOrig="2260" w:dyaOrig="940" w14:anchorId="5A5F1C0C">
          <v:shape id="_x0000_i1339" type="#_x0000_t75" style="width:113.15pt;height:47.15pt" o:ole="">
            <v:imagedata r:id="rId605" o:title=""/>
          </v:shape>
          <o:OLEObject Type="Embed" ProgID="Equation.DSMT4" ShapeID="_x0000_i1339" DrawAspect="Content" ObjectID="_1821294627" r:id="rId606"/>
        </w:object>
      </w:r>
    </w:p>
    <w:p w14:paraId="10EFD54B" w14:textId="77777777" w:rsidR="00901A2E" w:rsidRPr="0009728A" w:rsidRDefault="00901A2E" w:rsidP="00901A2E">
      <w:pPr>
        <w:pStyle w:val="MTDisplayEquation"/>
      </w:pPr>
      <w:r w:rsidRPr="0009728A">
        <w:tab/>
      </w:r>
      <w:r w:rsidRPr="0009728A">
        <w:rPr>
          <w:position w:val="-14"/>
        </w:rPr>
        <w:object w:dxaOrig="1620" w:dyaOrig="420" w14:anchorId="0DC3CC22">
          <v:shape id="_x0000_i1340" type="#_x0000_t75" style="width:81pt;height:21pt" o:ole="">
            <v:imagedata r:id="rId607" o:title=""/>
          </v:shape>
          <o:OLEObject Type="Embed" ProgID="Equation.DSMT4" ShapeID="_x0000_i1340" DrawAspect="Content" ObjectID="_1821294628" r:id="rId608"/>
        </w:object>
      </w:r>
      <w:r w:rsidRPr="0009728A">
        <w:t>,</w:t>
      </w:r>
    </w:p>
    <w:p w14:paraId="5BD65FA8" w14:textId="77777777" w:rsidR="00901A2E" w:rsidRPr="0009728A" w:rsidRDefault="00901A2E" w:rsidP="00901A2E">
      <w:pPr>
        <w:rPr>
          <w:lang w:val="ru-RU"/>
        </w:rPr>
      </w:pPr>
      <w:r w:rsidRPr="0009728A">
        <w:rPr>
          <w:position w:val="-4"/>
          <w:lang w:val="ru-RU"/>
        </w:rPr>
        <w:object w:dxaOrig="279" w:dyaOrig="260" w14:anchorId="2B7AEAAD">
          <v:shape id="_x0000_i1341" type="#_x0000_t75" style="width:14.15pt;height:12.85pt" o:ole="">
            <v:imagedata r:id="rId599" o:title=""/>
          </v:shape>
          <o:OLEObject Type="Embed" ProgID="Equation.DSMT4" ShapeID="_x0000_i1341" DrawAspect="Content" ObjectID="_1821294629" r:id="rId609"/>
        </w:object>
      </w:r>
      <w:r w:rsidRPr="0009728A">
        <w:rPr>
          <w:lang w:val="ru-RU"/>
        </w:rPr>
        <w:t xml:space="preserve"> — первообразная для </w:t>
      </w:r>
      <w:r w:rsidRPr="0009728A">
        <w:rPr>
          <w:position w:val="-10"/>
          <w:lang w:val="ru-RU"/>
        </w:rPr>
        <w:object w:dxaOrig="240" w:dyaOrig="260" w14:anchorId="2589BCC6">
          <v:shape id="_x0000_i1342" type="#_x0000_t75" style="width:12pt;height:12.85pt" o:ole="">
            <v:imagedata r:id="rId610" o:title=""/>
          </v:shape>
          <o:OLEObject Type="Embed" ProgID="Equation.DSMT4" ShapeID="_x0000_i1342" DrawAspect="Content" ObjectID="_1821294630" r:id="rId611"/>
        </w:object>
      </w:r>
      <w:r w:rsidRPr="0009728A">
        <w:rPr>
          <w:lang w:val="ru-RU"/>
        </w:rPr>
        <w:t>.</w:t>
      </w:r>
    </w:p>
    <w:p w14:paraId="4A209FD3" w14:textId="77777777" w:rsidR="00901A2E" w:rsidRPr="0009728A" w:rsidRDefault="00455CE2" w:rsidP="00901A2E">
      <w:pPr>
        <w:rPr>
          <w:lang w:val="ru-RU"/>
        </w:rPr>
      </w:pPr>
      <w:r w:rsidRPr="0009728A">
        <w:rPr>
          <w:lang w:val="ru-RU"/>
        </w:rPr>
        <w:t>III</w:t>
      </w:r>
      <w:r w:rsidR="00901A2E" w:rsidRPr="0009728A">
        <w:rPr>
          <w:lang w:val="ru-RU"/>
        </w:rPr>
        <w:t xml:space="preserve"> </w:t>
      </w:r>
      <w:r w:rsidR="00901A2E" w:rsidRPr="0009728A">
        <w:rPr>
          <w:position w:val="-14"/>
          <w:lang w:val="ru-RU"/>
        </w:rPr>
        <w:object w:dxaOrig="1280" w:dyaOrig="400" w14:anchorId="301BCE2C">
          <v:shape id="_x0000_i1343" type="#_x0000_t75" style="width:63.85pt;height:20.15pt" o:ole="">
            <v:imagedata r:id="rId612" o:title=""/>
          </v:shape>
          <o:OLEObject Type="Embed" ProgID="Equation.DSMT4" ShapeID="_x0000_i1343" DrawAspect="Content" ObjectID="_1821294631" r:id="rId613"/>
        </w:object>
      </w:r>
    </w:p>
    <w:p w14:paraId="60A03BCA" w14:textId="77777777" w:rsidR="00901A2E" w:rsidRPr="0009728A" w:rsidRDefault="00901A2E" w:rsidP="00901A2E">
      <w:pPr>
        <w:pStyle w:val="MTDisplayEquation"/>
      </w:pPr>
      <w:r w:rsidRPr="0009728A">
        <w:tab/>
      </w:r>
      <w:r w:rsidRPr="0009728A">
        <w:rPr>
          <w:position w:val="-24"/>
        </w:rPr>
        <w:object w:dxaOrig="2600" w:dyaOrig="940" w14:anchorId="35C14A72">
          <v:shape id="_x0000_i1344" type="#_x0000_t75" style="width:129.85pt;height:47.15pt" o:ole="">
            <v:imagedata r:id="rId614" o:title=""/>
          </v:shape>
          <o:OLEObject Type="Embed" ProgID="Equation.DSMT4" ShapeID="_x0000_i1344" DrawAspect="Content" ObjectID="_1821294632" r:id="rId615"/>
        </w:object>
      </w:r>
    </w:p>
    <w:p w14:paraId="7E22A1ED" w14:textId="77777777" w:rsidR="00901A2E" w:rsidRPr="0009728A" w:rsidRDefault="00901A2E" w:rsidP="00901A2E">
      <w:pPr>
        <w:pStyle w:val="MTDisplayEquation"/>
      </w:pPr>
      <w:r w:rsidRPr="0009728A">
        <w:tab/>
      </w:r>
      <w:r w:rsidRPr="0009728A">
        <w:rPr>
          <w:position w:val="-10"/>
        </w:rPr>
        <w:object w:dxaOrig="1060" w:dyaOrig="380" w14:anchorId="5351D6CC">
          <v:shape id="_x0000_i1345" type="#_x0000_t75" style="width:53.15pt;height:18.85pt" o:ole="">
            <v:imagedata r:id="rId616" o:title=""/>
          </v:shape>
          <o:OLEObject Type="Embed" ProgID="Equation.DSMT4" ShapeID="_x0000_i1345" DrawAspect="Content" ObjectID="_1821294633" r:id="rId617"/>
        </w:object>
      </w:r>
      <w:r w:rsidRPr="0009728A">
        <w:t>.</w:t>
      </w:r>
    </w:p>
    <w:p w14:paraId="11AAF05F" w14:textId="77777777" w:rsidR="00455CE2" w:rsidRPr="0009728A" w:rsidRDefault="00901A2E" w:rsidP="00E37203">
      <w:pPr>
        <w:rPr>
          <w:lang w:val="ru-RU"/>
        </w:rPr>
      </w:pPr>
      <w:r w:rsidRPr="0009728A">
        <w:rPr>
          <w:lang w:val="ru-RU"/>
        </w:rPr>
        <w:t>Примеры</w:t>
      </w:r>
    </w:p>
    <w:p w14:paraId="65D415F2" w14:textId="77777777" w:rsidR="00901A2E" w:rsidRPr="006D4826" w:rsidRDefault="00901A2E" w:rsidP="00E37203">
      <w:r w:rsidRPr="0009728A">
        <w:rPr>
          <w:lang w:val="ru-RU"/>
        </w:rPr>
        <w:t xml:space="preserve">1. </w:t>
      </w:r>
      <w:r w:rsidR="008E238E" w:rsidRPr="008E238E">
        <w:rPr>
          <w:position w:val="-28"/>
          <w:lang w:val="ru-RU"/>
        </w:rPr>
        <w:object w:dxaOrig="9380" w:dyaOrig="680" w14:anchorId="05AA32B8">
          <v:shape id="_x0000_i1346" type="#_x0000_t75" style="width:468.85pt;height:33.85pt" o:ole="">
            <v:imagedata r:id="rId618" o:title=""/>
          </v:shape>
          <o:OLEObject Type="Embed" ProgID="Equation.DSMT4" ShapeID="_x0000_i1346" DrawAspect="Content" ObjectID="_1821294634" r:id="rId619"/>
        </w:object>
      </w:r>
      <w:r w:rsidR="006D4826">
        <w:t>.</w:t>
      </w:r>
    </w:p>
    <w:p w14:paraId="145ACFEA" w14:textId="77777777" w:rsidR="00901A2E" w:rsidRPr="00896A8F" w:rsidRDefault="00901A2E" w:rsidP="00E37203">
      <w:pPr>
        <w:rPr>
          <w:lang w:val="ru-RU"/>
        </w:rPr>
      </w:pPr>
      <w:r w:rsidRPr="0009728A">
        <w:rPr>
          <w:lang w:val="ru-RU"/>
        </w:rPr>
        <w:t xml:space="preserve">2. </w:t>
      </w:r>
      <w:r w:rsidR="00BA4D89" w:rsidRPr="008E238E">
        <w:rPr>
          <w:position w:val="-82"/>
          <w:lang w:val="ru-RU"/>
        </w:rPr>
        <w:object w:dxaOrig="7360" w:dyaOrig="1760" w14:anchorId="6D6871D1">
          <v:shape id="_x0000_i1347" type="#_x0000_t75" style="width:368.15pt;height:87.85pt" o:ole="">
            <v:imagedata r:id="rId620" o:title=""/>
          </v:shape>
          <o:OLEObject Type="Embed" ProgID="Equation.DSMT4" ShapeID="_x0000_i1347" DrawAspect="Content" ObjectID="_1821294635" r:id="rId621"/>
        </w:object>
      </w:r>
    </w:p>
    <w:sectPr w:rsidR="00901A2E" w:rsidRPr="00896A8F">
      <w:footerReference w:type="even" r:id="rId622"/>
      <w:footerReference w:type="default" r:id="rId623"/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B4757D" w14:textId="77777777" w:rsidR="00006007" w:rsidRDefault="00006007">
      <w:r>
        <w:separator/>
      </w:r>
    </w:p>
  </w:endnote>
  <w:endnote w:type="continuationSeparator" w:id="0">
    <w:p w14:paraId="543F1310" w14:textId="77777777" w:rsidR="00006007" w:rsidRDefault="000060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ADD2D3" w14:textId="77777777" w:rsidR="00030918" w:rsidRDefault="00030918" w:rsidP="00E024D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DCCFC" w14:textId="77777777" w:rsidR="00030918" w:rsidRDefault="00030918" w:rsidP="00A82DCD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AD307E" w14:textId="77777777" w:rsidR="00030918" w:rsidRDefault="00030918" w:rsidP="00E024D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6</w:t>
    </w:r>
    <w:r>
      <w:rPr>
        <w:rStyle w:val="PageNumber"/>
      </w:rPr>
      <w:fldChar w:fldCharType="end"/>
    </w:r>
  </w:p>
  <w:p w14:paraId="782A5485" w14:textId="77777777" w:rsidR="00030918" w:rsidRDefault="00030918" w:rsidP="00A82DC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A342297" w14:textId="77777777" w:rsidR="00006007" w:rsidRDefault="00006007">
      <w:r>
        <w:separator/>
      </w:r>
    </w:p>
  </w:footnote>
  <w:footnote w:type="continuationSeparator" w:id="0">
    <w:p w14:paraId="386EEB00" w14:textId="77777777" w:rsidR="00006007" w:rsidRDefault="0000600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hdrShapeDefaults>
    <o:shapedefaults v:ext="edit" spidmax="246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F552B"/>
    <w:rsid w:val="000019E9"/>
    <w:rsid w:val="000029AB"/>
    <w:rsid w:val="00003641"/>
    <w:rsid w:val="00004257"/>
    <w:rsid w:val="00004303"/>
    <w:rsid w:val="00004E74"/>
    <w:rsid w:val="00005DE3"/>
    <w:rsid w:val="00006007"/>
    <w:rsid w:val="00014106"/>
    <w:rsid w:val="00017BF9"/>
    <w:rsid w:val="00023C72"/>
    <w:rsid w:val="00025C27"/>
    <w:rsid w:val="0002640F"/>
    <w:rsid w:val="00027F59"/>
    <w:rsid w:val="00030918"/>
    <w:rsid w:val="000333B8"/>
    <w:rsid w:val="000411B2"/>
    <w:rsid w:val="000414A4"/>
    <w:rsid w:val="00042DD7"/>
    <w:rsid w:val="00043A0E"/>
    <w:rsid w:val="00045A26"/>
    <w:rsid w:val="00046442"/>
    <w:rsid w:val="0005155D"/>
    <w:rsid w:val="00052ACF"/>
    <w:rsid w:val="00053FC9"/>
    <w:rsid w:val="00061295"/>
    <w:rsid w:val="000618D6"/>
    <w:rsid w:val="00067C32"/>
    <w:rsid w:val="00070FA9"/>
    <w:rsid w:val="00071018"/>
    <w:rsid w:val="00071971"/>
    <w:rsid w:val="000742BF"/>
    <w:rsid w:val="00075671"/>
    <w:rsid w:val="00080F80"/>
    <w:rsid w:val="00083201"/>
    <w:rsid w:val="000843E1"/>
    <w:rsid w:val="0008487B"/>
    <w:rsid w:val="000858CB"/>
    <w:rsid w:val="0008662A"/>
    <w:rsid w:val="0009093E"/>
    <w:rsid w:val="0009133B"/>
    <w:rsid w:val="0009355B"/>
    <w:rsid w:val="000949D3"/>
    <w:rsid w:val="0009728A"/>
    <w:rsid w:val="000A1BF4"/>
    <w:rsid w:val="000A1FA7"/>
    <w:rsid w:val="000A26DC"/>
    <w:rsid w:val="000A3E83"/>
    <w:rsid w:val="000A48BA"/>
    <w:rsid w:val="000A63BA"/>
    <w:rsid w:val="000A6710"/>
    <w:rsid w:val="000B0F59"/>
    <w:rsid w:val="000B2435"/>
    <w:rsid w:val="000B314B"/>
    <w:rsid w:val="000B3E68"/>
    <w:rsid w:val="000B5EF9"/>
    <w:rsid w:val="000C397E"/>
    <w:rsid w:val="000C4D12"/>
    <w:rsid w:val="000C68ED"/>
    <w:rsid w:val="000D125E"/>
    <w:rsid w:val="000D3D34"/>
    <w:rsid w:val="000E1B8B"/>
    <w:rsid w:val="000F10B8"/>
    <w:rsid w:val="000F1426"/>
    <w:rsid w:val="000F1682"/>
    <w:rsid w:val="000F2EA3"/>
    <w:rsid w:val="000F775F"/>
    <w:rsid w:val="001004BA"/>
    <w:rsid w:val="001007E4"/>
    <w:rsid w:val="001023D6"/>
    <w:rsid w:val="00107283"/>
    <w:rsid w:val="00111B92"/>
    <w:rsid w:val="00113F41"/>
    <w:rsid w:val="0011447A"/>
    <w:rsid w:val="0012522D"/>
    <w:rsid w:val="00125C15"/>
    <w:rsid w:val="0013136D"/>
    <w:rsid w:val="001340EE"/>
    <w:rsid w:val="0013528C"/>
    <w:rsid w:val="001357B9"/>
    <w:rsid w:val="00135FE5"/>
    <w:rsid w:val="001445F1"/>
    <w:rsid w:val="00145446"/>
    <w:rsid w:val="001519CE"/>
    <w:rsid w:val="00160FBA"/>
    <w:rsid w:val="00161BF5"/>
    <w:rsid w:val="00163FC4"/>
    <w:rsid w:val="001677C3"/>
    <w:rsid w:val="0017252E"/>
    <w:rsid w:val="0017326C"/>
    <w:rsid w:val="00175A1C"/>
    <w:rsid w:val="001779FF"/>
    <w:rsid w:val="00177BE3"/>
    <w:rsid w:val="001801DC"/>
    <w:rsid w:val="0018068E"/>
    <w:rsid w:val="00180AE5"/>
    <w:rsid w:val="001812D5"/>
    <w:rsid w:val="00182D1C"/>
    <w:rsid w:val="00186EBA"/>
    <w:rsid w:val="00193225"/>
    <w:rsid w:val="001932A4"/>
    <w:rsid w:val="00196404"/>
    <w:rsid w:val="001964B3"/>
    <w:rsid w:val="00197609"/>
    <w:rsid w:val="00197C9E"/>
    <w:rsid w:val="00197D90"/>
    <w:rsid w:val="001A07A0"/>
    <w:rsid w:val="001A229A"/>
    <w:rsid w:val="001A7BFF"/>
    <w:rsid w:val="001B15B7"/>
    <w:rsid w:val="001B40C1"/>
    <w:rsid w:val="001B56A0"/>
    <w:rsid w:val="001B62C6"/>
    <w:rsid w:val="001B65B7"/>
    <w:rsid w:val="001B76D7"/>
    <w:rsid w:val="001C0E3E"/>
    <w:rsid w:val="001C1056"/>
    <w:rsid w:val="001D0655"/>
    <w:rsid w:val="001D147C"/>
    <w:rsid w:val="001E37E2"/>
    <w:rsid w:val="001E4F72"/>
    <w:rsid w:val="001F46F0"/>
    <w:rsid w:val="001F4F94"/>
    <w:rsid w:val="002027A2"/>
    <w:rsid w:val="00204F59"/>
    <w:rsid w:val="00210447"/>
    <w:rsid w:val="00215064"/>
    <w:rsid w:val="00217C31"/>
    <w:rsid w:val="00222B6F"/>
    <w:rsid w:val="00225603"/>
    <w:rsid w:val="002263E1"/>
    <w:rsid w:val="00226993"/>
    <w:rsid w:val="00231431"/>
    <w:rsid w:val="00231433"/>
    <w:rsid w:val="002365ED"/>
    <w:rsid w:val="0023683F"/>
    <w:rsid w:val="00236AAE"/>
    <w:rsid w:val="00237EF0"/>
    <w:rsid w:val="0024052C"/>
    <w:rsid w:val="002471C2"/>
    <w:rsid w:val="002474DF"/>
    <w:rsid w:val="00251B1A"/>
    <w:rsid w:val="00252F56"/>
    <w:rsid w:val="00253915"/>
    <w:rsid w:val="002542FB"/>
    <w:rsid w:val="00255D50"/>
    <w:rsid w:val="00256860"/>
    <w:rsid w:val="00264377"/>
    <w:rsid w:val="002649AE"/>
    <w:rsid w:val="00274FFE"/>
    <w:rsid w:val="002757F0"/>
    <w:rsid w:val="00277697"/>
    <w:rsid w:val="00280D7F"/>
    <w:rsid w:val="00283933"/>
    <w:rsid w:val="002853DC"/>
    <w:rsid w:val="00285AAA"/>
    <w:rsid w:val="00291317"/>
    <w:rsid w:val="002916B1"/>
    <w:rsid w:val="00292B7B"/>
    <w:rsid w:val="002931BC"/>
    <w:rsid w:val="00294639"/>
    <w:rsid w:val="00297EBF"/>
    <w:rsid w:val="002A2F71"/>
    <w:rsid w:val="002A6029"/>
    <w:rsid w:val="002A7A17"/>
    <w:rsid w:val="002B5EE6"/>
    <w:rsid w:val="002B754B"/>
    <w:rsid w:val="002C0168"/>
    <w:rsid w:val="002C0FC9"/>
    <w:rsid w:val="002C4362"/>
    <w:rsid w:val="002C4DE5"/>
    <w:rsid w:val="002D3AFE"/>
    <w:rsid w:val="002E09AD"/>
    <w:rsid w:val="002E3246"/>
    <w:rsid w:val="002E41A7"/>
    <w:rsid w:val="002F22A8"/>
    <w:rsid w:val="002F30F7"/>
    <w:rsid w:val="002F6058"/>
    <w:rsid w:val="00303569"/>
    <w:rsid w:val="00306761"/>
    <w:rsid w:val="00307C3C"/>
    <w:rsid w:val="0031041B"/>
    <w:rsid w:val="00310541"/>
    <w:rsid w:val="0031328F"/>
    <w:rsid w:val="0031335C"/>
    <w:rsid w:val="00313602"/>
    <w:rsid w:val="00320CE8"/>
    <w:rsid w:val="00321337"/>
    <w:rsid w:val="00321514"/>
    <w:rsid w:val="0032160E"/>
    <w:rsid w:val="00323CA8"/>
    <w:rsid w:val="00324174"/>
    <w:rsid w:val="0032782E"/>
    <w:rsid w:val="003325AD"/>
    <w:rsid w:val="00333F3B"/>
    <w:rsid w:val="00334999"/>
    <w:rsid w:val="0033544F"/>
    <w:rsid w:val="0034093F"/>
    <w:rsid w:val="00340AA5"/>
    <w:rsid w:val="0034122D"/>
    <w:rsid w:val="00341DA1"/>
    <w:rsid w:val="0034202F"/>
    <w:rsid w:val="00343ADE"/>
    <w:rsid w:val="00343CC6"/>
    <w:rsid w:val="003452A9"/>
    <w:rsid w:val="00347B7B"/>
    <w:rsid w:val="00350D4F"/>
    <w:rsid w:val="00352F89"/>
    <w:rsid w:val="00353B62"/>
    <w:rsid w:val="00361441"/>
    <w:rsid w:val="00361A6A"/>
    <w:rsid w:val="00364A1F"/>
    <w:rsid w:val="0036540A"/>
    <w:rsid w:val="00365E77"/>
    <w:rsid w:val="003662B3"/>
    <w:rsid w:val="00366895"/>
    <w:rsid w:val="00367536"/>
    <w:rsid w:val="00372233"/>
    <w:rsid w:val="003722DF"/>
    <w:rsid w:val="003726E9"/>
    <w:rsid w:val="00373481"/>
    <w:rsid w:val="00373C68"/>
    <w:rsid w:val="003742CC"/>
    <w:rsid w:val="00387042"/>
    <w:rsid w:val="00390381"/>
    <w:rsid w:val="00391A59"/>
    <w:rsid w:val="00392CE6"/>
    <w:rsid w:val="0039409C"/>
    <w:rsid w:val="00394780"/>
    <w:rsid w:val="00394DA8"/>
    <w:rsid w:val="0039599A"/>
    <w:rsid w:val="003A0F85"/>
    <w:rsid w:val="003B0D26"/>
    <w:rsid w:val="003B2001"/>
    <w:rsid w:val="003B3365"/>
    <w:rsid w:val="003B355A"/>
    <w:rsid w:val="003B3750"/>
    <w:rsid w:val="003B4747"/>
    <w:rsid w:val="003B684F"/>
    <w:rsid w:val="003C135A"/>
    <w:rsid w:val="003C3A79"/>
    <w:rsid w:val="003C5225"/>
    <w:rsid w:val="003D053B"/>
    <w:rsid w:val="003D482D"/>
    <w:rsid w:val="003D6405"/>
    <w:rsid w:val="003D6817"/>
    <w:rsid w:val="003F0CF0"/>
    <w:rsid w:val="003F2677"/>
    <w:rsid w:val="003F4685"/>
    <w:rsid w:val="003F5894"/>
    <w:rsid w:val="003F59E6"/>
    <w:rsid w:val="004000EE"/>
    <w:rsid w:val="00400AC2"/>
    <w:rsid w:val="00402602"/>
    <w:rsid w:val="00405C6A"/>
    <w:rsid w:val="0040606E"/>
    <w:rsid w:val="00413FB0"/>
    <w:rsid w:val="0041427D"/>
    <w:rsid w:val="00416FCE"/>
    <w:rsid w:val="00417026"/>
    <w:rsid w:val="00420EF1"/>
    <w:rsid w:val="00422B9B"/>
    <w:rsid w:val="00432B32"/>
    <w:rsid w:val="004400E1"/>
    <w:rsid w:val="00440889"/>
    <w:rsid w:val="00440A08"/>
    <w:rsid w:val="00442A5C"/>
    <w:rsid w:val="00444E01"/>
    <w:rsid w:val="004457F6"/>
    <w:rsid w:val="00447F18"/>
    <w:rsid w:val="00453406"/>
    <w:rsid w:val="004539A9"/>
    <w:rsid w:val="00455CE2"/>
    <w:rsid w:val="00457916"/>
    <w:rsid w:val="00457923"/>
    <w:rsid w:val="0046076A"/>
    <w:rsid w:val="0046326D"/>
    <w:rsid w:val="00464C67"/>
    <w:rsid w:val="004664FE"/>
    <w:rsid w:val="00466B4F"/>
    <w:rsid w:val="004672EB"/>
    <w:rsid w:val="00467562"/>
    <w:rsid w:val="0047176F"/>
    <w:rsid w:val="004741A6"/>
    <w:rsid w:val="00474520"/>
    <w:rsid w:val="00474DA0"/>
    <w:rsid w:val="0047634B"/>
    <w:rsid w:val="004839DE"/>
    <w:rsid w:val="00487626"/>
    <w:rsid w:val="00494206"/>
    <w:rsid w:val="0049433D"/>
    <w:rsid w:val="004A363E"/>
    <w:rsid w:val="004A53EC"/>
    <w:rsid w:val="004B005B"/>
    <w:rsid w:val="004B01F2"/>
    <w:rsid w:val="004B24A8"/>
    <w:rsid w:val="004B2CAC"/>
    <w:rsid w:val="004B3168"/>
    <w:rsid w:val="004B6F74"/>
    <w:rsid w:val="004B7F82"/>
    <w:rsid w:val="004C252A"/>
    <w:rsid w:val="004C2919"/>
    <w:rsid w:val="004C2AED"/>
    <w:rsid w:val="004C3682"/>
    <w:rsid w:val="004D229E"/>
    <w:rsid w:val="004D36C1"/>
    <w:rsid w:val="004D6CB5"/>
    <w:rsid w:val="004D6FB1"/>
    <w:rsid w:val="004D71C1"/>
    <w:rsid w:val="004E079B"/>
    <w:rsid w:val="004E382C"/>
    <w:rsid w:val="004E5E4F"/>
    <w:rsid w:val="004E6214"/>
    <w:rsid w:val="004F13BB"/>
    <w:rsid w:val="004F6594"/>
    <w:rsid w:val="00502F61"/>
    <w:rsid w:val="005053F5"/>
    <w:rsid w:val="00505A11"/>
    <w:rsid w:val="00511508"/>
    <w:rsid w:val="00511ADD"/>
    <w:rsid w:val="00512061"/>
    <w:rsid w:val="0051489C"/>
    <w:rsid w:val="00514EF9"/>
    <w:rsid w:val="005202E3"/>
    <w:rsid w:val="00521EFF"/>
    <w:rsid w:val="00524843"/>
    <w:rsid w:val="00524ECA"/>
    <w:rsid w:val="005252DB"/>
    <w:rsid w:val="00532FBB"/>
    <w:rsid w:val="0053338C"/>
    <w:rsid w:val="00534EB3"/>
    <w:rsid w:val="005352F4"/>
    <w:rsid w:val="005357C0"/>
    <w:rsid w:val="00537347"/>
    <w:rsid w:val="00540756"/>
    <w:rsid w:val="00540FF9"/>
    <w:rsid w:val="00542ABE"/>
    <w:rsid w:val="005458A7"/>
    <w:rsid w:val="00562F18"/>
    <w:rsid w:val="005636E7"/>
    <w:rsid w:val="00565823"/>
    <w:rsid w:val="0056585D"/>
    <w:rsid w:val="00565E05"/>
    <w:rsid w:val="00571257"/>
    <w:rsid w:val="00574085"/>
    <w:rsid w:val="00574128"/>
    <w:rsid w:val="00576FF6"/>
    <w:rsid w:val="00577BBE"/>
    <w:rsid w:val="0058018F"/>
    <w:rsid w:val="00580CD9"/>
    <w:rsid w:val="005815D2"/>
    <w:rsid w:val="00584BA3"/>
    <w:rsid w:val="0058647E"/>
    <w:rsid w:val="00590188"/>
    <w:rsid w:val="005913FA"/>
    <w:rsid w:val="00592D41"/>
    <w:rsid w:val="00595562"/>
    <w:rsid w:val="00596A68"/>
    <w:rsid w:val="005A205A"/>
    <w:rsid w:val="005A4055"/>
    <w:rsid w:val="005A7689"/>
    <w:rsid w:val="005A7DDE"/>
    <w:rsid w:val="005A7F1C"/>
    <w:rsid w:val="005B0213"/>
    <w:rsid w:val="005B1CA5"/>
    <w:rsid w:val="005B3354"/>
    <w:rsid w:val="005B42CC"/>
    <w:rsid w:val="005C0CA6"/>
    <w:rsid w:val="005C322A"/>
    <w:rsid w:val="005C5E0A"/>
    <w:rsid w:val="005C624E"/>
    <w:rsid w:val="005D0382"/>
    <w:rsid w:val="005D0C93"/>
    <w:rsid w:val="005D533F"/>
    <w:rsid w:val="005D5C56"/>
    <w:rsid w:val="005D65B0"/>
    <w:rsid w:val="005D76DD"/>
    <w:rsid w:val="005D7EF7"/>
    <w:rsid w:val="005E056D"/>
    <w:rsid w:val="005E1599"/>
    <w:rsid w:val="005E1E7E"/>
    <w:rsid w:val="005E3558"/>
    <w:rsid w:val="005E6199"/>
    <w:rsid w:val="005F2F08"/>
    <w:rsid w:val="005F323E"/>
    <w:rsid w:val="005F33ED"/>
    <w:rsid w:val="005F35B9"/>
    <w:rsid w:val="005F3889"/>
    <w:rsid w:val="006010B2"/>
    <w:rsid w:val="00604D12"/>
    <w:rsid w:val="006074FC"/>
    <w:rsid w:val="00610B59"/>
    <w:rsid w:val="006114CB"/>
    <w:rsid w:val="00612665"/>
    <w:rsid w:val="00614D7B"/>
    <w:rsid w:val="006249AF"/>
    <w:rsid w:val="00625660"/>
    <w:rsid w:val="00625E6C"/>
    <w:rsid w:val="00626245"/>
    <w:rsid w:val="006265C9"/>
    <w:rsid w:val="00626849"/>
    <w:rsid w:val="00626D66"/>
    <w:rsid w:val="0062734D"/>
    <w:rsid w:val="006300D5"/>
    <w:rsid w:val="00631207"/>
    <w:rsid w:val="006350FC"/>
    <w:rsid w:val="0063533B"/>
    <w:rsid w:val="00635561"/>
    <w:rsid w:val="006358D3"/>
    <w:rsid w:val="0064021D"/>
    <w:rsid w:val="006414D2"/>
    <w:rsid w:val="006427F6"/>
    <w:rsid w:val="0064324B"/>
    <w:rsid w:val="00643450"/>
    <w:rsid w:val="00643661"/>
    <w:rsid w:val="0064374D"/>
    <w:rsid w:val="0064480E"/>
    <w:rsid w:val="0064570D"/>
    <w:rsid w:val="006511E2"/>
    <w:rsid w:val="00652732"/>
    <w:rsid w:val="00654DBF"/>
    <w:rsid w:val="00655DC9"/>
    <w:rsid w:val="00655E0A"/>
    <w:rsid w:val="006637D6"/>
    <w:rsid w:val="0066409B"/>
    <w:rsid w:val="006652A6"/>
    <w:rsid w:val="00667207"/>
    <w:rsid w:val="0067119F"/>
    <w:rsid w:val="00671D51"/>
    <w:rsid w:val="006746B7"/>
    <w:rsid w:val="00677037"/>
    <w:rsid w:val="006831C6"/>
    <w:rsid w:val="006838F3"/>
    <w:rsid w:val="00686112"/>
    <w:rsid w:val="006877E4"/>
    <w:rsid w:val="00687E57"/>
    <w:rsid w:val="00690E1C"/>
    <w:rsid w:val="0069159F"/>
    <w:rsid w:val="0069202C"/>
    <w:rsid w:val="00692C6B"/>
    <w:rsid w:val="00694C67"/>
    <w:rsid w:val="00695AEE"/>
    <w:rsid w:val="006969AA"/>
    <w:rsid w:val="006B2789"/>
    <w:rsid w:val="006B7206"/>
    <w:rsid w:val="006B77CE"/>
    <w:rsid w:val="006B7CE0"/>
    <w:rsid w:val="006B7DE8"/>
    <w:rsid w:val="006C04F8"/>
    <w:rsid w:val="006C0A8A"/>
    <w:rsid w:val="006C0F88"/>
    <w:rsid w:val="006C11C9"/>
    <w:rsid w:val="006C269A"/>
    <w:rsid w:val="006C3AEA"/>
    <w:rsid w:val="006C46B1"/>
    <w:rsid w:val="006C55F5"/>
    <w:rsid w:val="006C76DC"/>
    <w:rsid w:val="006C7C6C"/>
    <w:rsid w:val="006C7E06"/>
    <w:rsid w:val="006D1D83"/>
    <w:rsid w:val="006D2ACA"/>
    <w:rsid w:val="006D4459"/>
    <w:rsid w:val="006D4826"/>
    <w:rsid w:val="006D7404"/>
    <w:rsid w:val="006E0734"/>
    <w:rsid w:val="006E10EE"/>
    <w:rsid w:val="006E467D"/>
    <w:rsid w:val="006E5244"/>
    <w:rsid w:val="006E5ACE"/>
    <w:rsid w:val="006F0E76"/>
    <w:rsid w:val="006F558D"/>
    <w:rsid w:val="006F6CFB"/>
    <w:rsid w:val="006F746B"/>
    <w:rsid w:val="0070205D"/>
    <w:rsid w:val="00702099"/>
    <w:rsid w:val="007045A3"/>
    <w:rsid w:val="00707CAD"/>
    <w:rsid w:val="00707DBE"/>
    <w:rsid w:val="00711DF5"/>
    <w:rsid w:val="0071426D"/>
    <w:rsid w:val="00714804"/>
    <w:rsid w:val="00714AA4"/>
    <w:rsid w:val="007171EB"/>
    <w:rsid w:val="0071759C"/>
    <w:rsid w:val="007212CE"/>
    <w:rsid w:val="00722076"/>
    <w:rsid w:val="0072331E"/>
    <w:rsid w:val="007261D8"/>
    <w:rsid w:val="0073228C"/>
    <w:rsid w:val="007351AC"/>
    <w:rsid w:val="00735D08"/>
    <w:rsid w:val="0073619E"/>
    <w:rsid w:val="007426C3"/>
    <w:rsid w:val="0074649E"/>
    <w:rsid w:val="007466CC"/>
    <w:rsid w:val="00750CFE"/>
    <w:rsid w:val="00752B9A"/>
    <w:rsid w:val="0075400A"/>
    <w:rsid w:val="00757622"/>
    <w:rsid w:val="0076077D"/>
    <w:rsid w:val="00763F5D"/>
    <w:rsid w:val="00770932"/>
    <w:rsid w:val="007722AC"/>
    <w:rsid w:val="00772308"/>
    <w:rsid w:val="00774645"/>
    <w:rsid w:val="007779AE"/>
    <w:rsid w:val="00781068"/>
    <w:rsid w:val="007812C4"/>
    <w:rsid w:val="007855ED"/>
    <w:rsid w:val="00785BB9"/>
    <w:rsid w:val="007861C8"/>
    <w:rsid w:val="00787076"/>
    <w:rsid w:val="007914FB"/>
    <w:rsid w:val="007A028D"/>
    <w:rsid w:val="007A2A2D"/>
    <w:rsid w:val="007A342B"/>
    <w:rsid w:val="007A708B"/>
    <w:rsid w:val="007B2A93"/>
    <w:rsid w:val="007B4D6F"/>
    <w:rsid w:val="007B5B73"/>
    <w:rsid w:val="007B6674"/>
    <w:rsid w:val="007C02DF"/>
    <w:rsid w:val="007C437A"/>
    <w:rsid w:val="007C5380"/>
    <w:rsid w:val="007C66F1"/>
    <w:rsid w:val="007D08BD"/>
    <w:rsid w:val="007D0F2E"/>
    <w:rsid w:val="007D572F"/>
    <w:rsid w:val="007E254D"/>
    <w:rsid w:val="007E2940"/>
    <w:rsid w:val="007E49D6"/>
    <w:rsid w:val="007E4DD3"/>
    <w:rsid w:val="007F37AD"/>
    <w:rsid w:val="007F46A7"/>
    <w:rsid w:val="007F4F32"/>
    <w:rsid w:val="007F5E66"/>
    <w:rsid w:val="007F7D36"/>
    <w:rsid w:val="00802B04"/>
    <w:rsid w:val="00805C4D"/>
    <w:rsid w:val="008071DB"/>
    <w:rsid w:val="00812D73"/>
    <w:rsid w:val="00814111"/>
    <w:rsid w:val="0081521B"/>
    <w:rsid w:val="00821726"/>
    <w:rsid w:val="00821944"/>
    <w:rsid w:val="0082464C"/>
    <w:rsid w:val="00826482"/>
    <w:rsid w:val="00827D00"/>
    <w:rsid w:val="00831130"/>
    <w:rsid w:val="00834CB7"/>
    <w:rsid w:val="00835633"/>
    <w:rsid w:val="00836F42"/>
    <w:rsid w:val="008372FB"/>
    <w:rsid w:val="00840497"/>
    <w:rsid w:val="00841004"/>
    <w:rsid w:val="008410E2"/>
    <w:rsid w:val="00860EF0"/>
    <w:rsid w:val="0086193C"/>
    <w:rsid w:val="0086417C"/>
    <w:rsid w:val="00865493"/>
    <w:rsid w:val="008661CC"/>
    <w:rsid w:val="008669F2"/>
    <w:rsid w:val="008675B3"/>
    <w:rsid w:val="0087047E"/>
    <w:rsid w:val="00872BDE"/>
    <w:rsid w:val="00873C84"/>
    <w:rsid w:val="00876A3E"/>
    <w:rsid w:val="00884409"/>
    <w:rsid w:val="00886068"/>
    <w:rsid w:val="008868EA"/>
    <w:rsid w:val="00887F92"/>
    <w:rsid w:val="008950B4"/>
    <w:rsid w:val="00896A8F"/>
    <w:rsid w:val="008A21D3"/>
    <w:rsid w:val="008A55F6"/>
    <w:rsid w:val="008A6B9A"/>
    <w:rsid w:val="008B1082"/>
    <w:rsid w:val="008B3A7F"/>
    <w:rsid w:val="008C09BD"/>
    <w:rsid w:val="008D11B2"/>
    <w:rsid w:val="008D464F"/>
    <w:rsid w:val="008D778F"/>
    <w:rsid w:val="008D7AC5"/>
    <w:rsid w:val="008E19BB"/>
    <w:rsid w:val="008E19E8"/>
    <w:rsid w:val="008E238E"/>
    <w:rsid w:val="008E373A"/>
    <w:rsid w:val="008F0201"/>
    <w:rsid w:val="008F03D5"/>
    <w:rsid w:val="008F0783"/>
    <w:rsid w:val="008F12FD"/>
    <w:rsid w:val="008F14A0"/>
    <w:rsid w:val="008F6105"/>
    <w:rsid w:val="00901A2E"/>
    <w:rsid w:val="009024D1"/>
    <w:rsid w:val="0090422F"/>
    <w:rsid w:val="009079B9"/>
    <w:rsid w:val="00910992"/>
    <w:rsid w:val="009169F9"/>
    <w:rsid w:val="009171ED"/>
    <w:rsid w:val="00927711"/>
    <w:rsid w:val="0092794D"/>
    <w:rsid w:val="00931A40"/>
    <w:rsid w:val="009348AF"/>
    <w:rsid w:val="009350D4"/>
    <w:rsid w:val="00937DAD"/>
    <w:rsid w:val="00942BB6"/>
    <w:rsid w:val="00943AA7"/>
    <w:rsid w:val="00944ADB"/>
    <w:rsid w:val="009466EF"/>
    <w:rsid w:val="00947965"/>
    <w:rsid w:val="009517AF"/>
    <w:rsid w:val="009519D6"/>
    <w:rsid w:val="009533E2"/>
    <w:rsid w:val="00953DAD"/>
    <w:rsid w:val="0095680F"/>
    <w:rsid w:val="00957375"/>
    <w:rsid w:val="009624A4"/>
    <w:rsid w:val="00965165"/>
    <w:rsid w:val="009653AE"/>
    <w:rsid w:val="00965FC2"/>
    <w:rsid w:val="00967416"/>
    <w:rsid w:val="009711F0"/>
    <w:rsid w:val="009837C8"/>
    <w:rsid w:val="00983CEC"/>
    <w:rsid w:val="0099120F"/>
    <w:rsid w:val="00991C5E"/>
    <w:rsid w:val="009A14DD"/>
    <w:rsid w:val="009A1664"/>
    <w:rsid w:val="009A337F"/>
    <w:rsid w:val="009A33FF"/>
    <w:rsid w:val="009A3701"/>
    <w:rsid w:val="009A4426"/>
    <w:rsid w:val="009A6850"/>
    <w:rsid w:val="009B06EB"/>
    <w:rsid w:val="009B477B"/>
    <w:rsid w:val="009B7212"/>
    <w:rsid w:val="009B7963"/>
    <w:rsid w:val="009C312C"/>
    <w:rsid w:val="009C6BDC"/>
    <w:rsid w:val="009D1BEC"/>
    <w:rsid w:val="009D2D4A"/>
    <w:rsid w:val="009D354B"/>
    <w:rsid w:val="009D36B5"/>
    <w:rsid w:val="009D46FE"/>
    <w:rsid w:val="009D627E"/>
    <w:rsid w:val="009D7656"/>
    <w:rsid w:val="009E06C4"/>
    <w:rsid w:val="009E0E26"/>
    <w:rsid w:val="009E358E"/>
    <w:rsid w:val="009E3845"/>
    <w:rsid w:val="009E57B0"/>
    <w:rsid w:val="009E696E"/>
    <w:rsid w:val="009E755F"/>
    <w:rsid w:val="009F10FD"/>
    <w:rsid w:val="009F231E"/>
    <w:rsid w:val="009F2992"/>
    <w:rsid w:val="009F4D72"/>
    <w:rsid w:val="009F5F22"/>
    <w:rsid w:val="009F6382"/>
    <w:rsid w:val="009F7FCF"/>
    <w:rsid w:val="00A00174"/>
    <w:rsid w:val="00A00F1E"/>
    <w:rsid w:val="00A02B5F"/>
    <w:rsid w:val="00A0472A"/>
    <w:rsid w:val="00A04EB7"/>
    <w:rsid w:val="00A05EF6"/>
    <w:rsid w:val="00A07361"/>
    <w:rsid w:val="00A11132"/>
    <w:rsid w:val="00A15726"/>
    <w:rsid w:val="00A16A8D"/>
    <w:rsid w:val="00A1714A"/>
    <w:rsid w:val="00A176BE"/>
    <w:rsid w:val="00A261E1"/>
    <w:rsid w:val="00A27449"/>
    <w:rsid w:val="00A305F6"/>
    <w:rsid w:val="00A30F54"/>
    <w:rsid w:val="00A31129"/>
    <w:rsid w:val="00A31508"/>
    <w:rsid w:val="00A33D89"/>
    <w:rsid w:val="00A34D22"/>
    <w:rsid w:val="00A3533B"/>
    <w:rsid w:val="00A42325"/>
    <w:rsid w:val="00A44DE6"/>
    <w:rsid w:val="00A45AB0"/>
    <w:rsid w:val="00A473BA"/>
    <w:rsid w:val="00A52473"/>
    <w:rsid w:val="00A5296F"/>
    <w:rsid w:val="00A52D49"/>
    <w:rsid w:val="00A54EB0"/>
    <w:rsid w:val="00A55813"/>
    <w:rsid w:val="00A56A7D"/>
    <w:rsid w:val="00A65BC4"/>
    <w:rsid w:val="00A75E69"/>
    <w:rsid w:val="00A77B79"/>
    <w:rsid w:val="00A77BD9"/>
    <w:rsid w:val="00A82AE0"/>
    <w:rsid w:val="00A82DCD"/>
    <w:rsid w:val="00A835B4"/>
    <w:rsid w:val="00A85C23"/>
    <w:rsid w:val="00A92B85"/>
    <w:rsid w:val="00A97BAF"/>
    <w:rsid w:val="00AA0DB8"/>
    <w:rsid w:val="00AA2787"/>
    <w:rsid w:val="00AA426C"/>
    <w:rsid w:val="00AA62F9"/>
    <w:rsid w:val="00AA65E8"/>
    <w:rsid w:val="00AA789F"/>
    <w:rsid w:val="00AB611E"/>
    <w:rsid w:val="00AC01D1"/>
    <w:rsid w:val="00AC021A"/>
    <w:rsid w:val="00AC0450"/>
    <w:rsid w:val="00AC3E50"/>
    <w:rsid w:val="00AC4D70"/>
    <w:rsid w:val="00AC6B8A"/>
    <w:rsid w:val="00AD7431"/>
    <w:rsid w:val="00AD7CAA"/>
    <w:rsid w:val="00AD7D2C"/>
    <w:rsid w:val="00AE264B"/>
    <w:rsid w:val="00AE2F11"/>
    <w:rsid w:val="00AE33A0"/>
    <w:rsid w:val="00AE4110"/>
    <w:rsid w:val="00AE479C"/>
    <w:rsid w:val="00AE79E7"/>
    <w:rsid w:val="00AF376D"/>
    <w:rsid w:val="00AF552B"/>
    <w:rsid w:val="00B01490"/>
    <w:rsid w:val="00B01CB4"/>
    <w:rsid w:val="00B02CDC"/>
    <w:rsid w:val="00B03477"/>
    <w:rsid w:val="00B0395C"/>
    <w:rsid w:val="00B11028"/>
    <w:rsid w:val="00B113BC"/>
    <w:rsid w:val="00B11E5B"/>
    <w:rsid w:val="00B13666"/>
    <w:rsid w:val="00B139E0"/>
    <w:rsid w:val="00B1614E"/>
    <w:rsid w:val="00B20A31"/>
    <w:rsid w:val="00B23BD7"/>
    <w:rsid w:val="00B25A2B"/>
    <w:rsid w:val="00B30C5F"/>
    <w:rsid w:val="00B3222A"/>
    <w:rsid w:val="00B3535D"/>
    <w:rsid w:val="00B36590"/>
    <w:rsid w:val="00B4005C"/>
    <w:rsid w:val="00B42321"/>
    <w:rsid w:val="00B43F2C"/>
    <w:rsid w:val="00B44203"/>
    <w:rsid w:val="00B444FD"/>
    <w:rsid w:val="00B44A75"/>
    <w:rsid w:val="00B45911"/>
    <w:rsid w:val="00B46D65"/>
    <w:rsid w:val="00B47222"/>
    <w:rsid w:val="00B47722"/>
    <w:rsid w:val="00B47C74"/>
    <w:rsid w:val="00B47CDC"/>
    <w:rsid w:val="00B56A07"/>
    <w:rsid w:val="00B60033"/>
    <w:rsid w:val="00B60710"/>
    <w:rsid w:val="00B61B09"/>
    <w:rsid w:val="00B61D7E"/>
    <w:rsid w:val="00B62F0B"/>
    <w:rsid w:val="00B647BC"/>
    <w:rsid w:val="00B649B7"/>
    <w:rsid w:val="00B65A3A"/>
    <w:rsid w:val="00B7019D"/>
    <w:rsid w:val="00B71D8B"/>
    <w:rsid w:val="00B72914"/>
    <w:rsid w:val="00B80D3D"/>
    <w:rsid w:val="00B85660"/>
    <w:rsid w:val="00B87AF4"/>
    <w:rsid w:val="00B94FF9"/>
    <w:rsid w:val="00B9611D"/>
    <w:rsid w:val="00B96B9E"/>
    <w:rsid w:val="00B97921"/>
    <w:rsid w:val="00B97F1B"/>
    <w:rsid w:val="00BA235E"/>
    <w:rsid w:val="00BA2943"/>
    <w:rsid w:val="00BA2CAD"/>
    <w:rsid w:val="00BA3A47"/>
    <w:rsid w:val="00BA4591"/>
    <w:rsid w:val="00BA46C8"/>
    <w:rsid w:val="00BA4D89"/>
    <w:rsid w:val="00BA7CFF"/>
    <w:rsid w:val="00BB06F3"/>
    <w:rsid w:val="00BB1D63"/>
    <w:rsid w:val="00BC0667"/>
    <w:rsid w:val="00BC2F34"/>
    <w:rsid w:val="00BC482D"/>
    <w:rsid w:val="00BD3EAB"/>
    <w:rsid w:val="00BD539B"/>
    <w:rsid w:val="00BD68C3"/>
    <w:rsid w:val="00BE09B8"/>
    <w:rsid w:val="00BE4970"/>
    <w:rsid w:val="00BE4CC9"/>
    <w:rsid w:val="00BF1496"/>
    <w:rsid w:val="00BF56B1"/>
    <w:rsid w:val="00BF5725"/>
    <w:rsid w:val="00BF62FE"/>
    <w:rsid w:val="00BF68B2"/>
    <w:rsid w:val="00C01579"/>
    <w:rsid w:val="00C01D7F"/>
    <w:rsid w:val="00C1091D"/>
    <w:rsid w:val="00C116A9"/>
    <w:rsid w:val="00C12A1C"/>
    <w:rsid w:val="00C144CA"/>
    <w:rsid w:val="00C14BE4"/>
    <w:rsid w:val="00C21F68"/>
    <w:rsid w:val="00C26ABB"/>
    <w:rsid w:val="00C27667"/>
    <w:rsid w:val="00C27954"/>
    <w:rsid w:val="00C27E46"/>
    <w:rsid w:val="00C323D3"/>
    <w:rsid w:val="00C328AB"/>
    <w:rsid w:val="00C377D0"/>
    <w:rsid w:val="00C4159E"/>
    <w:rsid w:val="00C44B56"/>
    <w:rsid w:val="00C451A4"/>
    <w:rsid w:val="00C50B61"/>
    <w:rsid w:val="00C51CA3"/>
    <w:rsid w:val="00C53386"/>
    <w:rsid w:val="00C5365E"/>
    <w:rsid w:val="00C55773"/>
    <w:rsid w:val="00C566B3"/>
    <w:rsid w:val="00C64741"/>
    <w:rsid w:val="00C65281"/>
    <w:rsid w:val="00C72811"/>
    <w:rsid w:val="00C72BE2"/>
    <w:rsid w:val="00C73A12"/>
    <w:rsid w:val="00C74EA3"/>
    <w:rsid w:val="00C7613F"/>
    <w:rsid w:val="00C7666B"/>
    <w:rsid w:val="00C76742"/>
    <w:rsid w:val="00C80BC1"/>
    <w:rsid w:val="00C8132B"/>
    <w:rsid w:val="00C87222"/>
    <w:rsid w:val="00C90B21"/>
    <w:rsid w:val="00C92D95"/>
    <w:rsid w:val="00C9737F"/>
    <w:rsid w:val="00C97B56"/>
    <w:rsid w:val="00CA01A2"/>
    <w:rsid w:val="00CA0616"/>
    <w:rsid w:val="00CA085D"/>
    <w:rsid w:val="00CA4627"/>
    <w:rsid w:val="00CA6034"/>
    <w:rsid w:val="00CA6262"/>
    <w:rsid w:val="00CB10E5"/>
    <w:rsid w:val="00CB158B"/>
    <w:rsid w:val="00CB19FE"/>
    <w:rsid w:val="00CB350A"/>
    <w:rsid w:val="00CB60F4"/>
    <w:rsid w:val="00CB6EF2"/>
    <w:rsid w:val="00CC32F6"/>
    <w:rsid w:val="00CC351A"/>
    <w:rsid w:val="00CC3F61"/>
    <w:rsid w:val="00CC4257"/>
    <w:rsid w:val="00CC4BA2"/>
    <w:rsid w:val="00CC526C"/>
    <w:rsid w:val="00CC69EA"/>
    <w:rsid w:val="00CD1BEB"/>
    <w:rsid w:val="00CD450B"/>
    <w:rsid w:val="00CD68DA"/>
    <w:rsid w:val="00CD7174"/>
    <w:rsid w:val="00CE04B3"/>
    <w:rsid w:val="00CE208D"/>
    <w:rsid w:val="00CE21F6"/>
    <w:rsid w:val="00CE5C24"/>
    <w:rsid w:val="00CE732E"/>
    <w:rsid w:val="00CF687D"/>
    <w:rsid w:val="00D028D7"/>
    <w:rsid w:val="00D029C5"/>
    <w:rsid w:val="00D13434"/>
    <w:rsid w:val="00D16287"/>
    <w:rsid w:val="00D168FB"/>
    <w:rsid w:val="00D216DB"/>
    <w:rsid w:val="00D224E3"/>
    <w:rsid w:val="00D248E6"/>
    <w:rsid w:val="00D262CE"/>
    <w:rsid w:val="00D30011"/>
    <w:rsid w:val="00D3051B"/>
    <w:rsid w:val="00D320E1"/>
    <w:rsid w:val="00D3649E"/>
    <w:rsid w:val="00D37DAD"/>
    <w:rsid w:val="00D406FE"/>
    <w:rsid w:val="00D444B8"/>
    <w:rsid w:val="00D44C4A"/>
    <w:rsid w:val="00D44C8A"/>
    <w:rsid w:val="00D45780"/>
    <w:rsid w:val="00D4610F"/>
    <w:rsid w:val="00D50AD0"/>
    <w:rsid w:val="00D50E16"/>
    <w:rsid w:val="00D513F1"/>
    <w:rsid w:val="00D51EA3"/>
    <w:rsid w:val="00D51EFC"/>
    <w:rsid w:val="00D53649"/>
    <w:rsid w:val="00D53FF2"/>
    <w:rsid w:val="00D56348"/>
    <w:rsid w:val="00D57B7B"/>
    <w:rsid w:val="00D57CFC"/>
    <w:rsid w:val="00D630A6"/>
    <w:rsid w:val="00D641F3"/>
    <w:rsid w:val="00D644C7"/>
    <w:rsid w:val="00D6572B"/>
    <w:rsid w:val="00D66732"/>
    <w:rsid w:val="00D667A7"/>
    <w:rsid w:val="00D67777"/>
    <w:rsid w:val="00D70F5A"/>
    <w:rsid w:val="00D71157"/>
    <w:rsid w:val="00D71FAF"/>
    <w:rsid w:val="00D743A6"/>
    <w:rsid w:val="00D748F3"/>
    <w:rsid w:val="00D75183"/>
    <w:rsid w:val="00D75C35"/>
    <w:rsid w:val="00D8007C"/>
    <w:rsid w:val="00D8022B"/>
    <w:rsid w:val="00D87DC5"/>
    <w:rsid w:val="00D9132E"/>
    <w:rsid w:val="00D916CC"/>
    <w:rsid w:val="00D9403B"/>
    <w:rsid w:val="00D94A87"/>
    <w:rsid w:val="00D94B99"/>
    <w:rsid w:val="00D94C14"/>
    <w:rsid w:val="00D94DA7"/>
    <w:rsid w:val="00DA4AAA"/>
    <w:rsid w:val="00DA5805"/>
    <w:rsid w:val="00DA6731"/>
    <w:rsid w:val="00DB0871"/>
    <w:rsid w:val="00DB440B"/>
    <w:rsid w:val="00DB620A"/>
    <w:rsid w:val="00DB6780"/>
    <w:rsid w:val="00DC1F4E"/>
    <w:rsid w:val="00DC3E77"/>
    <w:rsid w:val="00DC4A42"/>
    <w:rsid w:val="00DC5542"/>
    <w:rsid w:val="00DC7205"/>
    <w:rsid w:val="00DD2A54"/>
    <w:rsid w:val="00DD587E"/>
    <w:rsid w:val="00DD6000"/>
    <w:rsid w:val="00DD7CDD"/>
    <w:rsid w:val="00DE2C49"/>
    <w:rsid w:val="00DE4CD6"/>
    <w:rsid w:val="00DF0A89"/>
    <w:rsid w:val="00DF0EC7"/>
    <w:rsid w:val="00DF5B40"/>
    <w:rsid w:val="00E00D6C"/>
    <w:rsid w:val="00E018EF"/>
    <w:rsid w:val="00E024D3"/>
    <w:rsid w:val="00E050AD"/>
    <w:rsid w:val="00E0573D"/>
    <w:rsid w:val="00E13818"/>
    <w:rsid w:val="00E172F4"/>
    <w:rsid w:val="00E202BB"/>
    <w:rsid w:val="00E2164A"/>
    <w:rsid w:val="00E25515"/>
    <w:rsid w:val="00E27395"/>
    <w:rsid w:val="00E303BC"/>
    <w:rsid w:val="00E30774"/>
    <w:rsid w:val="00E31F56"/>
    <w:rsid w:val="00E3521A"/>
    <w:rsid w:val="00E36814"/>
    <w:rsid w:val="00E37203"/>
    <w:rsid w:val="00E372A6"/>
    <w:rsid w:val="00E4340A"/>
    <w:rsid w:val="00E446D5"/>
    <w:rsid w:val="00E44C94"/>
    <w:rsid w:val="00E45315"/>
    <w:rsid w:val="00E4640E"/>
    <w:rsid w:val="00E46FDB"/>
    <w:rsid w:val="00E50472"/>
    <w:rsid w:val="00E577AD"/>
    <w:rsid w:val="00E57D00"/>
    <w:rsid w:val="00E607E4"/>
    <w:rsid w:val="00E61518"/>
    <w:rsid w:val="00E631B1"/>
    <w:rsid w:val="00E63C42"/>
    <w:rsid w:val="00E63E61"/>
    <w:rsid w:val="00E656E6"/>
    <w:rsid w:val="00E65B5B"/>
    <w:rsid w:val="00E75909"/>
    <w:rsid w:val="00E8563A"/>
    <w:rsid w:val="00E87209"/>
    <w:rsid w:val="00E91069"/>
    <w:rsid w:val="00E96351"/>
    <w:rsid w:val="00E969E0"/>
    <w:rsid w:val="00E96D5D"/>
    <w:rsid w:val="00EA24F0"/>
    <w:rsid w:val="00EA339D"/>
    <w:rsid w:val="00EC3B90"/>
    <w:rsid w:val="00EC71F9"/>
    <w:rsid w:val="00ED14D1"/>
    <w:rsid w:val="00ED1ED7"/>
    <w:rsid w:val="00ED2396"/>
    <w:rsid w:val="00ED30BD"/>
    <w:rsid w:val="00ED3B71"/>
    <w:rsid w:val="00ED78F6"/>
    <w:rsid w:val="00EE200C"/>
    <w:rsid w:val="00EE2BE9"/>
    <w:rsid w:val="00EE3697"/>
    <w:rsid w:val="00EE3E57"/>
    <w:rsid w:val="00EE4651"/>
    <w:rsid w:val="00EF0FB9"/>
    <w:rsid w:val="00EF2074"/>
    <w:rsid w:val="00EF2A8D"/>
    <w:rsid w:val="00EF3174"/>
    <w:rsid w:val="00F02503"/>
    <w:rsid w:val="00F04211"/>
    <w:rsid w:val="00F100C8"/>
    <w:rsid w:val="00F12097"/>
    <w:rsid w:val="00F12AE9"/>
    <w:rsid w:val="00F16F2C"/>
    <w:rsid w:val="00F177BF"/>
    <w:rsid w:val="00F17D46"/>
    <w:rsid w:val="00F21588"/>
    <w:rsid w:val="00F225AD"/>
    <w:rsid w:val="00F2500B"/>
    <w:rsid w:val="00F26755"/>
    <w:rsid w:val="00F30850"/>
    <w:rsid w:val="00F32131"/>
    <w:rsid w:val="00F32FC6"/>
    <w:rsid w:val="00F36149"/>
    <w:rsid w:val="00F42E2C"/>
    <w:rsid w:val="00F51E2C"/>
    <w:rsid w:val="00F52D29"/>
    <w:rsid w:val="00F557EA"/>
    <w:rsid w:val="00F576D8"/>
    <w:rsid w:val="00F6141E"/>
    <w:rsid w:val="00F61707"/>
    <w:rsid w:val="00F64697"/>
    <w:rsid w:val="00F64FE9"/>
    <w:rsid w:val="00F65000"/>
    <w:rsid w:val="00F653D3"/>
    <w:rsid w:val="00F66A36"/>
    <w:rsid w:val="00F7017F"/>
    <w:rsid w:val="00F811EA"/>
    <w:rsid w:val="00F82B9B"/>
    <w:rsid w:val="00F83840"/>
    <w:rsid w:val="00F845A1"/>
    <w:rsid w:val="00F87009"/>
    <w:rsid w:val="00F92CD4"/>
    <w:rsid w:val="00F96C73"/>
    <w:rsid w:val="00F97ACF"/>
    <w:rsid w:val="00FA01B7"/>
    <w:rsid w:val="00FA0380"/>
    <w:rsid w:val="00FA1691"/>
    <w:rsid w:val="00FA1823"/>
    <w:rsid w:val="00FA28F5"/>
    <w:rsid w:val="00FA59AF"/>
    <w:rsid w:val="00FA657F"/>
    <w:rsid w:val="00FA794F"/>
    <w:rsid w:val="00FA7A12"/>
    <w:rsid w:val="00FB482B"/>
    <w:rsid w:val="00FC0F71"/>
    <w:rsid w:val="00FC10F6"/>
    <w:rsid w:val="00FC30CF"/>
    <w:rsid w:val="00FC3129"/>
    <w:rsid w:val="00FD0A4A"/>
    <w:rsid w:val="00FD5B19"/>
    <w:rsid w:val="00FE35BB"/>
    <w:rsid w:val="00FE4AB0"/>
    <w:rsid w:val="00FE66AE"/>
    <w:rsid w:val="00FF6F87"/>
    <w:rsid w:val="00FF7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69"/>
    <o:shapelayout v:ext="edit">
      <o:idmap v:ext="edit" data="2"/>
      <o:rules v:ext="edit">
        <o:r id="V:Rule1" type="connector" idref="#Straight Connector 1"/>
        <o:r id="V:Rule2" type="connector" idref="#Straight Connector 5"/>
      </o:rules>
    </o:shapelayout>
  </w:shapeDefaults>
  <w:decimalSymbol w:val=","/>
  <w:listSeparator w:val=";"/>
  <w14:docId w14:val="2ED916D1"/>
  <w15:chartTrackingRefBased/>
  <w15:docId w15:val="{F5A4F7CA-E532-47C3-913D-31F3316FB6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F552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C7E0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2624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31130"/>
    <w:pPr>
      <w:tabs>
        <w:tab w:val="center" w:pos="4840"/>
        <w:tab w:val="right" w:pos="9680"/>
      </w:tabs>
    </w:pPr>
    <w:rPr>
      <w:lang w:val="ru-RU"/>
    </w:rPr>
  </w:style>
  <w:style w:type="paragraph" w:styleId="Footer">
    <w:name w:val="footer"/>
    <w:basedOn w:val="Normal"/>
    <w:rsid w:val="00A82DCD"/>
    <w:pPr>
      <w:tabs>
        <w:tab w:val="center" w:pos="4844"/>
        <w:tab w:val="right" w:pos="9689"/>
      </w:tabs>
    </w:pPr>
  </w:style>
  <w:style w:type="character" w:styleId="PageNumber">
    <w:name w:val="page number"/>
    <w:basedOn w:val="DefaultParagraphFont"/>
    <w:rsid w:val="00A82DCD"/>
  </w:style>
  <w:style w:type="paragraph" w:styleId="FootnoteText">
    <w:name w:val="footnote text"/>
    <w:basedOn w:val="Normal"/>
    <w:semiHidden/>
    <w:rsid w:val="00197609"/>
    <w:rPr>
      <w:sz w:val="20"/>
      <w:szCs w:val="20"/>
    </w:rPr>
  </w:style>
  <w:style w:type="character" w:styleId="FootnoteReference">
    <w:name w:val="footnote reference"/>
    <w:semiHidden/>
    <w:rsid w:val="00197609"/>
    <w:rPr>
      <w:vertAlign w:val="superscript"/>
    </w:rPr>
  </w:style>
  <w:style w:type="character" w:customStyle="1" w:styleId="Heading1Char">
    <w:name w:val="Heading 1 Char"/>
    <w:link w:val="Heading1"/>
    <w:rsid w:val="00C27E46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paragraph" w:styleId="BalloonText">
    <w:name w:val="Balloon Text"/>
    <w:basedOn w:val="Normal"/>
    <w:link w:val="BalloonTextChar"/>
    <w:rsid w:val="00C27E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27E46"/>
    <w:rPr>
      <w:rFonts w:ascii="Tahoma" w:hAnsi="Tahoma" w:cs="Tahoma"/>
      <w:sz w:val="16"/>
      <w:szCs w:val="16"/>
      <w:lang w:val="en-US" w:eastAsia="en-US"/>
    </w:rPr>
  </w:style>
  <w:style w:type="character" w:customStyle="1" w:styleId="Heading3Char">
    <w:name w:val="Heading 3 Char"/>
    <w:link w:val="Heading3"/>
    <w:rsid w:val="00655E0A"/>
    <w:rPr>
      <w:rFonts w:ascii="Arial" w:hAnsi="Arial" w:cs="Arial"/>
      <w:b/>
      <w:bCs/>
      <w:sz w:val="26"/>
      <w:szCs w:val="26"/>
      <w:lang w:val="en-US" w:eastAsia="en-US"/>
    </w:rPr>
  </w:style>
  <w:style w:type="character" w:customStyle="1" w:styleId="MathematicaFormatStandardForm">
    <w:name w:val="MathematicaFormatStandardForm"/>
    <w:uiPriority w:val="99"/>
    <w:rsid w:val="00576FF6"/>
    <w:rPr>
      <w:rFonts w:ascii="Courier" w:hAnsi="Courier" w:cs="Courier"/>
    </w:rPr>
  </w:style>
  <w:style w:type="paragraph" w:styleId="Title">
    <w:name w:val="Title"/>
    <w:basedOn w:val="Normal"/>
    <w:next w:val="Normal"/>
    <w:link w:val="TitleChar"/>
    <w:qFormat/>
    <w:rsid w:val="00307C3C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ru-RU" w:eastAsia="ru-RU"/>
    </w:rPr>
  </w:style>
  <w:style w:type="character" w:customStyle="1" w:styleId="TitleChar">
    <w:name w:val="Title Char"/>
    <w:link w:val="Title"/>
    <w:rsid w:val="00307C3C"/>
    <w:rPr>
      <w:rFonts w:ascii="Cambria" w:hAnsi="Cambria"/>
      <w:b/>
      <w:bCs/>
      <w:kern w:val="28"/>
      <w:sz w:val="32"/>
      <w:szCs w:val="32"/>
    </w:rPr>
  </w:style>
  <w:style w:type="character" w:customStyle="1" w:styleId="MTDisplayEquationChar">
    <w:name w:val="MTDisplayEquation Char"/>
    <w:link w:val="MTDisplayEquation"/>
    <w:rsid w:val="00307C3C"/>
    <w:rPr>
      <w:sz w:val="24"/>
      <w:szCs w:val="24"/>
      <w:lang w:eastAsia="en-US"/>
    </w:rPr>
  </w:style>
  <w:style w:type="character" w:customStyle="1" w:styleId="Heading2Char">
    <w:name w:val="Heading 2 Char"/>
    <w:link w:val="Heading2"/>
    <w:rsid w:val="008410E2"/>
    <w:rPr>
      <w:rFonts w:ascii="Arial" w:hAnsi="Arial" w:cs="Arial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6420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6.bin"/><Relationship Id="rId531" Type="http://schemas.openxmlformats.org/officeDocument/2006/relationships/image" Target="media/image255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6.wmf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276.bin"/><Relationship Id="rId181" Type="http://schemas.openxmlformats.org/officeDocument/2006/relationships/oleObject" Target="embeddings/oleObject90.bin"/><Relationship Id="rId402" Type="http://schemas.openxmlformats.org/officeDocument/2006/relationships/image" Target="media/image192.wmf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77.bin"/><Relationship Id="rId553" Type="http://schemas.openxmlformats.org/officeDocument/2006/relationships/oleObject" Target="embeddings/oleObject282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0.bin"/><Relationship Id="rId497" Type="http://schemas.openxmlformats.org/officeDocument/2006/relationships/image" Target="media/image238.wmf"/><Relationship Id="rId620" Type="http://schemas.openxmlformats.org/officeDocument/2006/relationships/image" Target="media/image298.wmf"/><Relationship Id="rId357" Type="http://schemas.openxmlformats.org/officeDocument/2006/relationships/image" Target="media/image169.png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71.wmf"/><Relationship Id="rId424" Type="http://schemas.openxmlformats.org/officeDocument/2006/relationships/image" Target="media/image203.wmf"/><Relationship Id="rId270" Type="http://schemas.openxmlformats.org/officeDocument/2006/relationships/image" Target="media/image127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3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8.wmf"/><Relationship Id="rId281" Type="http://schemas.openxmlformats.org/officeDocument/2006/relationships/oleObject" Target="embeddings/oleObject143.bin"/><Relationship Id="rId502" Type="http://schemas.openxmlformats.org/officeDocument/2006/relationships/image" Target="media/image240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93.bin"/><Relationship Id="rId586" Type="http://schemas.openxmlformats.org/officeDocument/2006/relationships/oleObject" Target="embeddings/oleObject299.bin"/><Relationship Id="rId7" Type="http://schemas.openxmlformats.org/officeDocument/2006/relationships/image" Target="media/image1.wmf"/><Relationship Id="rId239" Type="http://schemas.openxmlformats.org/officeDocument/2006/relationships/image" Target="media/image110.wmf"/><Relationship Id="rId446" Type="http://schemas.openxmlformats.org/officeDocument/2006/relationships/oleObject" Target="embeddings/oleObject227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62.bin"/><Relationship Id="rId597" Type="http://schemas.openxmlformats.org/officeDocument/2006/relationships/image" Target="media/image287.wmf"/><Relationship Id="rId152" Type="http://schemas.openxmlformats.org/officeDocument/2006/relationships/oleObject" Target="embeddings/oleObject75.bin"/><Relationship Id="rId457" Type="http://schemas.openxmlformats.org/officeDocument/2006/relationships/image" Target="media/image219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49.wmf"/><Relationship Id="rId524" Type="http://schemas.openxmlformats.org/officeDocument/2006/relationships/oleObject" Target="embeddings/oleObject267.bin"/><Relationship Id="rId98" Type="http://schemas.openxmlformats.org/officeDocument/2006/relationships/image" Target="media/image44.png"/><Relationship Id="rId163" Type="http://schemas.openxmlformats.org/officeDocument/2006/relationships/image" Target="media/image77.wmf"/><Relationship Id="rId370" Type="http://schemas.openxmlformats.org/officeDocument/2006/relationships/image" Target="media/image176.wmf"/><Relationship Id="rId230" Type="http://schemas.openxmlformats.org/officeDocument/2006/relationships/oleObject" Target="embeddings/oleObject119.bin"/><Relationship Id="rId468" Type="http://schemas.openxmlformats.org/officeDocument/2006/relationships/image" Target="media/image224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8.bin"/><Relationship Id="rId535" Type="http://schemas.openxmlformats.org/officeDocument/2006/relationships/image" Target="media/image257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07.bin"/><Relationship Id="rId241" Type="http://schemas.openxmlformats.org/officeDocument/2006/relationships/image" Target="media/image111.wmf"/><Relationship Id="rId479" Type="http://schemas.openxmlformats.org/officeDocument/2006/relationships/image" Target="media/image229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3.wmf"/><Relationship Id="rId339" Type="http://schemas.openxmlformats.org/officeDocument/2006/relationships/image" Target="media/image160.wmf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1.wmf"/><Relationship Id="rId546" Type="http://schemas.openxmlformats.org/officeDocument/2006/relationships/image" Target="media/image262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4.wmf"/><Relationship Id="rId588" Type="http://schemas.openxmlformats.org/officeDocument/2006/relationships/oleObject" Target="embeddings/oleObject3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7.wmf"/><Relationship Id="rId448" Type="http://schemas.openxmlformats.org/officeDocument/2006/relationships/oleObject" Target="embeddings/oleObject228.bin"/><Relationship Id="rId613" Type="http://schemas.openxmlformats.org/officeDocument/2006/relationships/oleObject" Target="embeddings/oleObject313.bin"/><Relationship Id="rId252" Type="http://schemas.openxmlformats.org/officeDocument/2006/relationships/image" Target="media/image117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63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4.bin"/><Relationship Id="rId557" Type="http://schemas.openxmlformats.org/officeDocument/2006/relationships/oleObject" Target="embeddings/oleObject284.bin"/><Relationship Id="rId599" Type="http://schemas.openxmlformats.org/officeDocument/2006/relationships/image" Target="media/image288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2.bin"/><Relationship Id="rId459" Type="http://schemas.openxmlformats.org/officeDocument/2006/relationships/image" Target="media/image220.wmf"/><Relationship Id="rId624" Type="http://schemas.openxmlformats.org/officeDocument/2006/relationships/fontTable" Target="fontTable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4.bin"/><Relationship Id="rId319" Type="http://schemas.openxmlformats.org/officeDocument/2006/relationships/image" Target="media/image150.wmf"/><Relationship Id="rId470" Type="http://schemas.openxmlformats.org/officeDocument/2006/relationships/image" Target="media/image225.wmf"/><Relationship Id="rId526" Type="http://schemas.openxmlformats.org/officeDocument/2006/relationships/oleObject" Target="embeddings/oleObject268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9.bin"/><Relationship Id="rId568" Type="http://schemas.openxmlformats.org/officeDocument/2006/relationships/image" Target="media/image273.wmf"/><Relationship Id="rId165" Type="http://schemas.openxmlformats.org/officeDocument/2006/relationships/image" Target="media/image78.wmf"/><Relationship Id="rId372" Type="http://schemas.openxmlformats.org/officeDocument/2006/relationships/image" Target="media/image177.wmf"/><Relationship Id="rId428" Type="http://schemas.openxmlformats.org/officeDocument/2006/relationships/image" Target="media/image205.wmf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9.wmf"/><Relationship Id="rId481" Type="http://schemas.openxmlformats.org/officeDocument/2006/relationships/image" Target="media/image230.wmf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58.wmf"/><Relationship Id="rId579" Type="http://schemas.openxmlformats.org/officeDocument/2006/relationships/oleObject" Target="embeddings/oleObject295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3.wmf"/><Relationship Id="rId341" Type="http://schemas.openxmlformats.org/officeDocument/2006/relationships/image" Target="media/image161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0.wmf"/><Relationship Id="rId590" Type="http://schemas.openxmlformats.org/officeDocument/2006/relationships/oleObject" Target="embeddings/oleObject301.bin"/><Relationship Id="rId604" Type="http://schemas.openxmlformats.org/officeDocument/2006/relationships/oleObject" Target="embeddings/oleObject308.bin"/><Relationship Id="rId201" Type="http://schemas.openxmlformats.org/officeDocument/2006/relationships/image" Target="media/image95.wmf"/><Relationship Id="rId243" Type="http://schemas.openxmlformats.org/officeDocument/2006/relationships/image" Target="media/image112.png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29.bin"/><Relationship Id="rId506" Type="http://schemas.openxmlformats.org/officeDocument/2006/relationships/image" Target="media/image242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7.png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1.bin"/><Relationship Id="rId548" Type="http://schemas.openxmlformats.org/officeDocument/2006/relationships/image" Target="media/image263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8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52.bin"/><Relationship Id="rId461" Type="http://schemas.openxmlformats.org/officeDocument/2006/relationships/image" Target="media/image221.wmf"/><Relationship Id="rId517" Type="http://schemas.openxmlformats.org/officeDocument/2006/relationships/image" Target="media/image248.wmf"/><Relationship Id="rId559" Type="http://schemas.openxmlformats.org/officeDocument/2006/relationships/oleObject" Target="embeddings/oleObject28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1.wmf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13.bin"/><Relationship Id="rId570" Type="http://schemas.openxmlformats.org/officeDocument/2006/relationships/image" Target="media/image274.wmf"/><Relationship Id="rId223" Type="http://schemas.openxmlformats.org/officeDocument/2006/relationships/image" Target="media/image102.wmf"/><Relationship Id="rId430" Type="http://schemas.openxmlformats.org/officeDocument/2006/relationships/image" Target="media/image206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6.wmf"/><Relationship Id="rId528" Type="http://schemas.openxmlformats.org/officeDocument/2006/relationships/oleObject" Target="embeddings/oleObject269.bin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8.wmf"/><Relationship Id="rId581" Type="http://schemas.openxmlformats.org/officeDocument/2006/relationships/oleObject" Target="embeddings/oleObject296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0.wmf"/><Relationship Id="rId441" Type="http://schemas.openxmlformats.org/officeDocument/2006/relationships/image" Target="media/image211.wmf"/><Relationship Id="rId483" Type="http://schemas.openxmlformats.org/officeDocument/2006/relationships/image" Target="media/image231.wmf"/><Relationship Id="rId539" Type="http://schemas.openxmlformats.org/officeDocument/2006/relationships/image" Target="media/image25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image" Target="media/image84.wmf"/><Relationship Id="rId301" Type="http://schemas.openxmlformats.org/officeDocument/2006/relationships/image" Target="media/image141.wmf"/><Relationship Id="rId343" Type="http://schemas.openxmlformats.org/officeDocument/2006/relationships/image" Target="media/image162.wmf"/><Relationship Id="rId550" Type="http://schemas.openxmlformats.org/officeDocument/2006/relationships/image" Target="media/image264.wmf"/><Relationship Id="rId82" Type="http://schemas.openxmlformats.org/officeDocument/2006/relationships/image" Target="media/image36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02.bin"/><Relationship Id="rId606" Type="http://schemas.openxmlformats.org/officeDocument/2006/relationships/oleObject" Target="embeddings/oleObject309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6.wmf"/><Relationship Id="rId452" Type="http://schemas.openxmlformats.org/officeDocument/2006/relationships/oleObject" Target="embeddings/oleObject230.bin"/><Relationship Id="rId494" Type="http://schemas.openxmlformats.org/officeDocument/2006/relationships/oleObject" Target="embeddings/oleObject252.bin"/><Relationship Id="rId508" Type="http://schemas.openxmlformats.org/officeDocument/2006/relationships/image" Target="media/image243.wmf"/><Relationship Id="rId105" Type="http://schemas.openxmlformats.org/officeDocument/2006/relationships/oleObject" Target="embeddings/oleObject51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60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96" Type="http://schemas.openxmlformats.org/officeDocument/2006/relationships/image" Target="media/image189.wmf"/><Relationship Id="rId561" Type="http://schemas.openxmlformats.org/officeDocument/2006/relationships/oleObject" Target="embeddings/oleObject286.bin"/><Relationship Id="rId617" Type="http://schemas.openxmlformats.org/officeDocument/2006/relationships/oleObject" Target="embeddings/oleObject315.bin"/><Relationship Id="rId214" Type="http://schemas.openxmlformats.org/officeDocument/2006/relationships/oleObject" Target="embeddings/oleObject108.bin"/><Relationship Id="rId256" Type="http://schemas.openxmlformats.org/officeDocument/2006/relationships/image" Target="media/image119.png"/><Relationship Id="rId298" Type="http://schemas.openxmlformats.org/officeDocument/2006/relationships/oleObject" Target="embeddings/oleObject153.bin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36.bin"/><Relationship Id="rId519" Type="http://schemas.openxmlformats.org/officeDocument/2006/relationships/image" Target="media/image249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8.bin"/><Relationship Id="rId323" Type="http://schemas.openxmlformats.org/officeDocument/2006/relationships/image" Target="media/image152.wmf"/><Relationship Id="rId530" Type="http://schemas.openxmlformats.org/officeDocument/2006/relationships/oleObject" Target="embeddings/oleObject270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5.wmf"/><Relationship Id="rId225" Type="http://schemas.openxmlformats.org/officeDocument/2006/relationships/image" Target="media/image103.wmf"/><Relationship Id="rId267" Type="http://schemas.openxmlformats.org/officeDocument/2006/relationships/oleObject" Target="embeddings/oleObject136.bin"/><Relationship Id="rId432" Type="http://schemas.openxmlformats.org/officeDocument/2006/relationships/oleObject" Target="embeddings/oleObject220.bin"/><Relationship Id="rId474" Type="http://schemas.openxmlformats.org/officeDocument/2006/relationships/image" Target="media/image227.wmf"/><Relationship Id="rId127" Type="http://schemas.openxmlformats.org/officeDocument/2006/relationships/image" Target="media/image59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1.bin"/><Relationship Id="rId376" Type="http://schemas.openxmlformats.org/officeDocument/2006/relationships/image" Target="media/image179.wmf"/><Relationship Id="rId541" Type="http://schemas.openxmlformats.org/officeDocument/2006/relationships/image" Target="media/image260.wmf"/><Relationship Id="rId583" Type="http://schemas.openxmlformats.org/officeDocument/2006/relationships/oleObject" Target="embeddings/oleObject297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22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4.bin"/><Relationship Id="rId443" Type="http://schemas.openxmlformats.org/officeDocument/2006/relationships/image" Target="media/image212.wmf"/><Relationship Id="rId303" Type="http://schemas.openxmlformats.org/officeDocument/2006/relationships/image" Target="media/image142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3.wmf"/><Relationship Id="rId387" Type="http://schemas.openxmlformats.org/officeDocument/2006/relationships/oleObject" Target="embeddings/oleObject197.bin"/><Relationship Id="rId510" Type="http://schemas.openxmlformats.org/officeDocument/2006/relationships/image" Target="media/image244.wmf"/><Relationship Id="rId552" Type="http://schemas.openxmlformats.org/officeDocument/2006/relationships/image" Target="media/image265.wmf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0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7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35.wmf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90.wmf"/><Relationship Id="rId521" Type="http://schemas.openxmlformats.org/officeDocument/2006/relationships/image" Target="media/image250.wmf"/><Relationship Id="rId563" Type="http://schemas.openxmlformats.org/officeDocument/2006/relationships/oleObject" Target="embeddings/oleObject287.bin"/><Relationship Id="rId619" Type="http://schemas.openxmlformats.org/officeDocument/2006/relationships/oleObject" Target="embeddings/oleObject316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5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3.wmf"/><Relationship Id="rId367" Type="http://schemas.openxmlformats.org/officeDocument/2006/relationships/oleObject" Target="embeddings/oleObject187.bin"/><Relationship Id="rId532" Type="http://schemas.openxmlformats.org/officeDocument/2006/relationships/oleObject" Target="embeddings/oleObject271.bin"/><Relationship Id="rId574" Type="http://schemas.openxmlformats.org/officeDocument/2006/relationships/image" Target="media/image276.wmf"/><Relationship Id="rId171" Type="http://schemas.openxmlformats.org/officeDocument/2006/relationships/image" Target="media/image81.wmf"/><Relationship Id="rId227" Type="http://schemas.openxmlformats.org/officeDocument/2006/relationships/image" Target="media/image104.wmf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1.bin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2.bin"/><Relationship Id="rId501" Type="http://schemas.openxmlformats.org/officeDocument/2006/relationships/oleObject" Target="embeddings/oleObject256.bin"/><Relationship Id="rId543" Type="http://schemas.openxmlformats.org/officeDocument/2006/relationships/oleObject" Target="embeddings/oleObject277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6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585" Type="http://schemas.openxmlformats.org/officeDocument/2006/relationships/image" Target="media/image28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13.wmf"/><Relationship Id="rId487" Type="http://schemas.openxmlformats.org/officeDocument/2006/relationships/image" Target="media/image233.wmf"/><Relationship Id="rId610" Type="http://schemas.openxmlformats.org/officeDocument/2006/relationships/image" Target="media/image293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image" Target="media/image164.wmf"/><Relationship Id="rId512" Type="http://schemas.openxmlformats.org/officeDocument/2006/relationships/image" Target="media/image245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8.bin"/><Relationship Id="rId554" Type="http://schemas.openxmlformats.org/officeDocument/2006/relationships/image" Target="media/image266.wmf"/><Relationship Id="rId596" Type="http://schemas.openxmlformats.org/officeDocument/2006/relationships/oleObject" Target="embeddings/oleObject30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1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2.bin"/><Relationship Id="rId523" Type="http://schemas.openxmlformats.org/officeDocument/2006/relationships/image" Target="media/image251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8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8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image" Target="media/image154.wmf"/><Relationship Id="rId369" Type="http://schemas.openxmlformats.org/officeDocument/2006/relationships/oleObject" Target="embeddings/oleObject188.bin"/><Relationship Id="rId534" Type="http://schemas.openxmlformats.org/officeDocument/2006/relationships/oleObject" Target="embeddings/oleObject272.bin"/><Relationship Id="rId576" Type="http://schemas.openxmlformats.org/officeDocument/2006/relationships/image" Target="media/image277.wmf"/><Relationship Id="rId173" Type="http://schemas.openxmlformats.org/officeDocument/2006/relationships/image" Target="media/image82.wmf"/><Relationship Id="rId229" Type="http://schemas.openxmlformats.org/officeDocument/2006/relationships/image" Target="media/image105.wmf"/><Relationship Id="rId380" Type="http://schemas.openxmlformats.org/officeDocument/2006/relationships/image" Target="media/image181.wmf"/><Relationship Id="rId436" Type="http://schemas.openxmlformats.org/officeDocument/2006/relationships/oleObject" Target="embeddings/oleObject222.bin"/><Relationship Id="rId601" Type="http://schemas.openxmlformats.org/officeDocument/2006/relationships/image" Target="media/image289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4.bin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57.bin"/><Relationship Id="rId545" Type="http://schemas.openxmlformats.org/officeDocument/2006/relationships/oleObject" Target="embeddings/oleObject278.bin"/><Relationship Id="rId587" Type="http://schemas.openxmlformats.org/officeDocument/2006/relationships/image" Target="media/image28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4.wmf"/><Relationship Id="rId612" Type="http://schemas.openxmlformats.org/officeDocument/2006/relationships/image" Target="media/image294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23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image" Target="media/image165.wmf"/><Relationship Id="rId514" Type="http://schemas.openxmlformats.org/officeDocument/2006/relationships/image" Target="media/image246.wmf"/><Relationship Id="rId556" Type="http://schemas.openxmlformats.org/officeDocument/2006/relationships/image" Target="media/image267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2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1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05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3.bin"/><Relationship Id="rId623" Type="http://schemas.openxmlformats.org/officeDocument/2006/relationships/footer" Target="footer2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3.wmf"/><Relationship Id="rId318" Type="http://schemas.openxmlformats.org/officeDocument/2006/relationships/oleObject" Target="embeddings/oleObject163.bin"/><Relationship Id="rId525" Type="http://schemas.openxmlformats.org/officeDocument/2006/relationships/image" Target="media/image252.wmf"/><Relationship Id="rId567" Type="http://schemas.openxmlformats.org/officeDocument/2006/relationships/oleObject" Target="embeddings/oleObject289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5.wmf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3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4.bin"/><Relationship Id="rId578" Type="http://schemas.openxmlformats.org/officeDocument/2006/relationships/image" Target="media/image278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2.wmf"/><Relationship Id="rId438" Type="http://schemas.openxmlformats.org/officeDocument/2006/relationships/oleObject" Target="embeddings/oleObject223.bin"/><Relationship Id="rId603" Type="http://schemas.openxmlformats.org/officeDocument/2006/relationships/image" Target="media/image290.wmf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5.bin"/><Relationship Id="rId491" Type="http://schemas.openxmlformats.org/officeDocument/2006/relationships/image" Target="media/image235.wmf"/><Relationship Id="rId505" Type="http://schemas.openxmlformats.org/officeDocument/2006/relationships/oleObject" Target="embeddings/oleObject258.bin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79.bin"/><Relationship Id="rId589" Type="http://schemas.openxmlformats.org/officeDocument/2006/relationships/image" Target="media/image283.wmf"/><Relationship Id="rId90" Type="http://schemas.openxmlformats.org/officeDocument/2006/relationships/image" Target="media/image40.wmf"/><Relationship Id="rId186" Type="http://schemas.openxmlformats.org/officeDocument/2006/relationships/image" Target="media/image88.wmf"/><Relationship Id="rId351" Type="http://schemas.openxmlformats.org/officeDocument/2006/relationships/image" Target="media/image166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image" Target="media/image215.wmf"/><Relationship Id="rId614" Type="http://schemas.openxmlformats.org/officeDocument/2006/relationships/image" Target="media/image295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30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oleObject" Target="embeddings/oleObject234.bin"/><Relationship Id="rId516" Type="http://schemas.openxmlformats.org/officeDocument/2006/relationships/image" Target="media/image247.png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4.bin"/><Relationship Id="rId558" Type="http://schemas.openxmlformats.org/officeDocument/2006/relationships/image" Target="media/image268.wmf"/><Relationship Id="rId155" Type="http://schemas.openxmlformats.org/officeDocument/2006/relationships/image" Target="media/image73.wmf"/><Relationship Id="rId197" Type="http://schemas.openxmlformats.org/officeDocument/2006/relationships/image" Target="media/image93.wmf"/><Relationship Id="rId362" Type="http://schemas.openxmlformats.org/officeDocument/2006/relationships/image" Target="media/image172.wmf"/><Relationship Id="rId418" Type="http://schemas.openxmlformats.org/officeDocument/2006/relationships/image" Target="media/image200.wmf"/><Relationship Id="rId625" Type="http://schemas.openxmlformats.org/officeDocument/2006/relationships/theme" Target="theme/theme1.xml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0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53.wmf"/><Relationship Id="rId569" Type="http://schemas.openxmlformats.org/officeDocument/2006/relationships/oleObject" Target="embeddings/oleObject29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18.bin"/><Relationship Id="rId580" Type="http://schemas.openxmlformats.org/officeDocument/2006/relationships/image" Target="media/image279.wmf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24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0.bin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46.bin"/><Relationship Id="rId538" Type="http://schemas.openxmlformats.org/officeDocument/2006/relationships/oleObject" Target="embeddings/oleObject274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3.wmf"/><Relationship Id="rId591" Type="http://schemas.openxmlformats.org/officeDocument/2006/relationships/image" Target="media/image284.wmf"/><Relationship Id="rId605" Type="http://schemas.openxmlformats.org/officeDocument/2006/relationships/image" Target="media/image291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3.wmf"/><Relationship Id="rId39" Type="http://schemas.openxmlformats.org/officeDocument/2006/relationships/image" Target="media/image17.wmf"/><Relationship Id="rId286" Type="http://schemas.openxmlformats.org/officeDocument/2006/relationships/image" Target="media/image134.wmf"/><Relationship Id="rId451" Type="http://schemas.openxmlformats.org/officeDocument/2006/relationships/image" Target="media/image216.wmf"/><Relationship Id="rId493" Type="http://schemas.openxmlformats.org/officeDocument/2006/relationships/image" Target="media/image236.wmf"/><Relationship Id="rId507" Type="http://schemas.openxmlformats.org/officeDocument/2006/relationships/oleObject" Target="embeddings/oleObject259.bin"/><Relationship Id="rId549" Type="http://schemas.openxmlformats.org/officeDocument/2006/relationships/oleObject" Target="embeddings/oleObject28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6.wmf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image" Target="media/image269.wmf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420" Type="http://schemas.openxmlformats.org/officeDocument/2006/relationships/image" Target="media/image201.wmf"/><Relationship Id="rId616" Type="http://schemas.openxmlformats.org/officeDocument/2006/relationships/image" Target="media/image296.wmf"/><Relationship Id="rId255" Type="http://schemas.openxmlformats.org/officeDocument/2006/relationships/oleObject" Target="embeddings/oleObject131.bin"/><Relationship Id="rId297" Type="http://schemas.openxmlformats.org/officeDocument/2006/relationships/image" Target="media/image139.wmf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64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4.wmf"/><Relationship Id="rId322" Type="http://schemas.openxmlformats.org/officeDocument/2006/relationships/oleObject" Target="embeddings/oleObject165.bin"/><Relationship Id="rId364" Type="http://schemas.openxmlformats.org/officeDocument/2006/relationships/image" Target="media/image173.wmf"/><Relationship Id="rId61" Type="http://schemas.openxmlformats.org/officeDocument/2006/relationships/image" Target="media/image28.wmf"/><Relationship Id="rId199" Type="http://schemas.openxmlformats.org/officeDocument/2006/relationships/image" Target="media/image94.wmf"/><Relationship Id="rId571" Type="http://schemas.openxmlformats.org/officeDocument/2006/relationships/oleObject" Target="embeddings/oleObject29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66" Type="http://schemas.openxmlformats.org/officeDocument/2006/relationships/image" Target="media/image125.wmf"/><Relationship Id="rId431" Type="http://schemas.openxmlformats.org/officeDocument/2006/relationships/oleObject" Target="embeddings/oleObject219.bin"/><Relationship Id="rId473" Type="http://schemas.openxmlformats.org/officeDocument/2006/relationships/oleObject" Target="embeddings/oleObject241.bin"/><Relationship Id="rId529" Type="http://schemas.openxmlformats.org/officeDocument/2006/relationships/image" Target="media/image25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3.bin"/><Relationship Id="rId333" Type="http://schemas.openxmlformats.org/officeDocument/2006/relationships/image" Target="media/image157.wmf"/><Relationship Id="rId540" Type="http://schemas.openxmlformats.org/officeDocument/2006/relationships/oleObject" Target="embeddings/oleObject275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1.bin"/><Relationship Id="rId582" Type="http://schemas.openxmlformats.org/officeDocument/2006/relationships/image" Target="media/image280.wmf"/><Relationship Id="rId3" Type="http://schemas.openxmlformats.org/officeDocument/2006/relationships/settings" Target="settings.xml"/><Relationship Id="rId235" Type="http://schemas.openxmlformats.org/officeDocument/2006/relationships/image" Target="media/image108.wmf"/><Relationship Id="rId277" Type="http://schemas.openxmlformats.org/officeDocument/2006/relationships/oleObject" Target="embeddings/oleObject141.bin"/><Relationship Id="rId400" Type="http://schemas.openxmlformats.org/officeDocument/2006/relationships/image" Target="media/image191.wmf"/><Relationship Id="rId442" Type="http://schemas.openxmlformats.org/officeDocument/2006/relationships/oleObject" Target="embeddings/oleObject225.bin"/><Relationship Id="rId484" Type="http://schemas.openxmlformats.org/officeDocument/2006/relationships/oleObject" Target="embeddings/oleObject247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5.bin"/><Relationship Id="rId344" Type="http://schemas.openxmlformats.org/officeDocument/2006/relationships/oleObject" Target="embeddings/oleObject176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81.bin"/><Relationship Id="rId593" Type="http://schemas.openxmlformats.org/officeDocument/2006/relationships/image" Target="media/image285.wmf"/><Relationship Id="rId607" Type="http://schemas.openxmlformats.org/officeDocument/2006/relationships/image" Target="media/image292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4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09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60.bin"/><Relationship Id="rId106" Type="http://schemas.openxmlformats.org/officeDocument/2006/relationships/image" Target="media/image49.wmf"/><Relationship Id="rId313" Type="http://schemas.openxmlformats.org/officeDocument/2006/relationships/image" Target="media/image147.wmf"/><Relationship Id="rId495" Type="http://schemas.openxmlformats.org/officeDocument/2006/relationships/image" Target="media/image237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8.wmf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65.bin"/><Relationship Id="rId562" Type="http://schemas.openxmlformats.org/officeDocument/2006/relationships/image" Target="media/image270.wmf"/><Relationship Id="rId618" Type="http://schemas.openxmlformats.org/officeDocument/2006/relationships/image" Target="media/image297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20.png"/><Relationship Id="rId422" Type="http://schemas.openxmlformats.org/officeDocument/2006/relationships/image" Target="media/image202.wmf"/><Relationship Id="rId464" Type="http://schemas.openxmlformats.org/officeDocument/2006/relationships/image" Target="media/image222.wmf"/><Relationship Id="rId299" Type="http://schemas.openxmlformats.org/officeDocument/2006/relationships/image" Target="media/image140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2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7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9.wmf"/><Relationship Id="rId584" Type="http://schemas.openxmlformats.org/officeDocument/2006/relationships/oleObject" Target="embeddings/oleObject298.bin"/><Relationship Id="rId5" Type="http://schemas.openxmlformats.org/officeDocument/2006/relationships/footnotes" Target="footnotes.xml"/><Relationship Id="rId237" Type="http://schemas.openxmlformats.org/officeDocument/2006/relationships/image" Target="media/image109.wmf"/><Relationship Id="rId444" Type="http://schemas.openxmlformats.org/officeDocument/2006/relationships/oleObject" Target="embeddings/oleObject226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image" Target="media/image185.wmf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1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86.wmf"/><Relationship Id="rId248" Type="http://schemas.openxmlformats.org/officeDocument/2006/relationships/image" Target="media/image115.wmf"/><Relationship Id="rId455" Type="http://schemas.openxmlformats.org/officeDocument/2006/relationships/image" Target="media/image21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522" Type="http://schemas.openxmlformats.org/officeDocument/2006/relationships/oleObject" Target="embeddings/oleObject266.bin"/><Relationship Id="rId96" Type="http://schemas.openxmlformats.org/officeDocument/2006/relationships/image" Target="media/image43.wmf"/><Relationship Id="rId161" Type="http://schemas.openxmlformats.org/officeDocument/2006/relationships/image" Target="media/image76.wmf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3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56.wmf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6.bin"/><Relationship Id="rId337" Type="http://schemas.openxmlformats.org/officeDocument/2006/relationships/image" Target="media/image159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1.wmf"/><Relationship Id="rId183" Type="http://schemas.openxmlformats.org/officeDocument/2006/relationships/oleObject" Target="embeddings/oleObject91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250" Type="http://schemas.openxmlformats.org/officeDocument/2006/relationships/image" Target="media/image116.wmf"/><Relationship Id="rId488" Type="http://schemas.openxmlformats.org/officeDocument/2006/relationships/oleObject" Target="embeddings/oleObject249.bin"/><Relationship Id="rId45" Type="http://schemas.openxmlformats.org/officeDocument/2006/relationships/image" Target="media/image20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78.bin"/><Relationship Id="rId555" Type="http://schemas.openxmlformats.org/officeDocument/2006/relationships/oleObject" Target="embeddings/oleObject283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11.bin"/><Relationship Id="rId622" Type="http://schemas.openxmlformats.org/officeDocument/2006/relationships/footer" Target="footer1.xml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5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3.bin"/><Relationship Id="rId566" Type="http://schemas.openxmlformats.org/officeDocument/2006/relationships/image" Target="media/image272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13.bin"/><Relationship Id="rId426" Type="http://schemas.openxmlformats.org/officeDocument/2006/relationships/image" Target="media/image204.wmf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577" Type="http://schemas.openxmlformats.org/officeDocument/2006/relationships/oleObject" Target="embeddings/oleObject294.bin"/><Relationship Id="rId132" Type="http://schemas.openxmlformats.org/officeDocument/2006/relationships/oleObject" Target="embeddings/oleObject65.bin"/><Relationship Id="rId437" Type="http://schemas.openxmlformats.org/officeDocument/2006/relationships/image" Target="media/image2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C10A71-3F16-4E3A-AB62-6AAE42F74A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93</Words>
  <Characters>17633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ДИФФЕРЕНЦИАЛЬНЫЕ УРАВНЕНИЯ</vt:lpstr>
    </vt:vector>
  </TitlesOfParts>
  <Company>M</Company>
  <LinksUpToDate>false</LinksUpToDate>
  <CharactersWithSpaces>20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ФФЕРЕНЦИАЛЬНЫЕ УРАВНЕНИЯ</dc:title>
  <dc:subject/>
  <dc:creator>Msv</dc:creator>
  <cp:keywords/>
  <dc:description/>
  <cp:lastModifiedBy>Alexey Moiseev</cp:lastModifiedBy>
  <cp:revision>8</cp:revision>
  <cp:lastPrinted>2019-11-18T18:04:00Z</cp:lastPrinted>
  <dcterms:created xsi:type="dcterms:W3CDTF">2025-10-05T11:53:00Z</dcterms:created>
  <dcterms:modified xsi:type="dcterms:W3CDTF">2025-10-06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